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E3620E" w14:textId="55937038" w:rsidR="00BC527F" w:rsidRPr="00135E65" w:rsidRDefault="00C33C51">
      <w:pPr>
        <w:rPr>
          <w:rFonts w:ascii="Tahoma" w:eastAsia="Times New Roman" w:hAnsi="Tahoma" w:cs="Tahoma"/>
          <w:sz w:val="24"/>
          <w:szCs w:val="24"/>
        </w:rPr>
      </w:pPr>
      <w:r w:rsidRPr="00135E65">
        <w:rPr>
          <w:rFonts w:ascii="Tahoma" w:hAnsi="Tahoma" w:cs="Tahoma"/>
          <w:noProof/>
          <w:sz w:val="24"/>
          <w:szCs w:val="24"/>
        </w:rPr>
        <w:drawing>
          <wp:anchor distT="0" distB="0" distL="114300" distR="114300" simplePos="0" relativeHeight="251657216" behindDoc="0" locked="0" layoutInCell="1" hidden="0" allowOverlap="1" wp14:anchorId="3455ECB6" wp14:editId="7BEC29F0">
            <wp:simplePos x="0" y="0"/>
            <wp:positionH relativeFrom="column">
              <wp:posOffset>-495300</wp:posOffset>
            </wp:positionH>
            <wp:positionV relativeFrom="paragraph">
              <wp:posOffset>-548640</wp:posOffset>
            </wp:positionV>
            <wp:extent cx="541020" cy="548640"/>
            <wp:effectExtent l="0" t="0" r="0" b="3810"/>
            <wp:wrapNone/>
            <wp:docPr id="115" name="image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pn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5486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ahoma" w:eastAsia="Times New Roman" w:hAnsi="Tahoma" w:cs="Tahoma"/>
          <w:sz w:val="24"/>
          <w:szCs w:val="24"/>
        </w:rPr>
        <w:t xml:space="preserve">   </w:t>
      </w:r>
      <w:r w:rsidR="00717069" w:rsidRPr="00135E65">
        <w:rPr>
          <w:rFonts w:ascii="Tahoma" w:eastAsia="Times New Roman" w:hAnsi="Tahoma" w:cs="Tahoma"/>
          <w:sz w:val="24"/>
          <w:szCs w:val="24"/>
        </w:rPr>
        <w:t xml:space="preserve">Christ the Teacher Grade </w:t>
      </w:r>
      <w:r w:rsidR="00F37735" w:rsidRPr="00135E65">
        <w:rPr>
          <w:rFonts w:ascii="Tahoma" w:eastAsia="Times New Roman" w:hAnsi="Tahoma" w:cs="Tahoma"/>
          <w:sz w:val="24"/>
          <w:szCs w:val="24"/>
        </w:rPr>
        <w:t>7</w:t>
      </w:r>
      <w:r w:rsidR="00717069" w:rsidRPr="00135E65">
        <w:rPr>
          <w:rFonts w:ascii="Tahoma" w:eastAsia="Times New Roman" w:hAnsi="Tahoma" w:cs="Tahoma"/>
          <w:sz w:val="24"/>
          <w:szCs w:val="24"/>
        </w:rPr>
        <w:t xml:space="preserve"> Screener  </w:t>
      </w:r>
      <w:r>
        <w:rPr>
          <w:rFonts w:ascii="Tahoma" w:eastAsia="Times New Roman" w:hAnsi="Tahoma" w:cs="Tahoma"/>
          <w:sz w:val="24"/>
          <w:szCs w:val="24"/>
        </w:rPr>
        <w:t>G1</w:t>
      </w:r>
      <w:r w:rsidR="00717069" w:rsidRPr="00135E65">
        <w:rPr>
          <w:rFonts w:ascii="Tahoma" w:eastAsia="Times New Roman" w:hAnsi="Tahoma" w:cs="Tahoma"/>
          <w:sz w:val="24"/>
          <w:szCs w:val="24"/>
        </w:rPr>
        <w:t xml:space="preserve">                 Name__________________</w:t>
      </w:r>
    </w:p>
    <w:p w14:paraId="62359DC8" w14:textId="52316E60" w:rsidR="00BC527F" w:rsidRPr="00135E65" w:rsidRDefault="00BC527F">
      <w:pPr>
        <w:rPr>
          <w:rFonts w:ascii="Tahoma" w:eastAsia="Times New Roman" w:hAnsi="Tahoma" w:cs="Tahoma"/>
          <w:sz w:val="24"/>
          <w:szCs w:val="24"/>
        </w:rPr>
      </w:pPr>
    </w:p>
    <w:p w14:paraId="3DF2F4AC" w14:textId="77777777" w:rsidR="00BC527F" w:rsidRPr="00135E65" w:rsidRDefault="00BC527F">
      <w:pPr>
        <w:rPr>
          <w:rFonts w:ascii="Tahoma" w:eastAsia="Times New Roman" w:hAnsi="Tahoma" w:cs="Tahoma"/>
          <w:sz w:val="24"/>
          <w:szCs w:val="24"/>
        </w:rPr>
      </w:pPr>
    </w:p>
    <w:p w14:paraId="095DCA20" w14:textId="77777777" w:rsidR="003B43DD" w:rsidRPr="00135E65" w:rsidRDefault="003B43DD" w:rsidP="003B43DD">
      <w:pPr>
        <w:rPr>
          <w:rFonts w:ascii="Tahoma" w:eastAsia="Times New Roman" w:hAnsi="Tahoma" w:cs="Tahoma"/>
          <w:sz w:val="24"/>
          <w:szCs w:val="24"/>
        </w:rPr>
      </w:pPr>
    </w:p>
    <w:p w14:paraId="3AE245CF" w14:textId="33DFAE10" w:rsidR="000579AF" w:rsidRDefault="000579AF" w:rsidP="003B43DD">
      <w:pPr>
        <w:rPr>
          <w:rFonts w:ascii="Tahoma" w:eastAsia="Times New Roman" w:hAnsi="Tahoma" w:cs="Tahoma"/>
          <w:sz w:val="24"/>
          <w:szCs w:val="24"/>
        </w:rPr>
      </w:pPr>
      <w:r w:rsidRPr="00135E65">
        <w:rPr>
          <w:rFonts w:ascii="Tahoma" w:eastAsia="Times New Roman" w:hAnsi="Tahoma" w:cs="Tahoma"/>
          <w:noProof/>
          <w:sz w:val="24"/>
          <w:szCs w:val="24"/>
        </w:rPr>
        <w:drawing>
          <wp:anchor distT="0" distB="0" distL="114300" distR="114300" simplePos="0" relativeHeight="252030976" behindDoc="1" locked="0" layoutInCell="1" allowOverlap="1" wp14:anchorId="31FEE7E9" wp14:editId="2725758A">
            <wp:simplePos x="0" y="0"/>
            <wp:positionH relativeFrom="margin">
              <wp:align>left</wp:align>
            </wp:positionH>
            <wp:positionV relativeFrom="paragraph">
              <wp:posOffset>11430</wp:posOffset>
            </wp:positionV>
            <wp:extent cx="1836420" cy="608919"/>
            <wp:effectExtent l="0" t="0" r="0" b="1270"/>
            <wp:wrapTight wrapText="bothSides">
              <wp:wrapPolygon edited="0">
                <wp:start x="0" y="0"/>
                <wp:lineTo x="0" y="20969"/>
                <wp:lineTo x="21286" y="20969"/>
                <wp:lineTo x="21286" y="0"/>
                <wp:lineTo x="0" y="0"/>
              </wp:wrapPolygon>
            </wp:wrapTight>
            <wp:docPr id="2" name="Picture 2" descr="A group of colorful dic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 descr="A group of colorful dice&#10;&#10;Description automatically generated with low confidence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420" cy="6089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E1FEC30" w14:textId="082FFBE8" w:rsidR="003B43DD" w:rsidRDefault="000579AF" w:rsidP="003B43DD">
      <w:pPr>
        <w:rPr>
          <w:rFonts w:ascii="Tahoma" w:eastAsia="Times New Roman" w:hAnsi="Tahoma" w:cs="Tahoma"/>
          <w:sz w:val="24"/>
          <w:szCs w:val="24"/>
        </w:rPr>
      </w:pPr>
      <w:r>
        <w:rPr>
          <w:rFonts w:ascii="Tahoma" w:eastAsia="Times New Roman" w:hAnsi="Tahoma" w:cs="Tahoma"/>
          <w:sz w:val="24"/>
          <w:szCs w:val="24"/>
        </w:rPr>
        <w:t>How do you feel about Math? Circle one.</w:t>
      </w:r>
    </w:p>
    <w:p w14:paraId="7B7C5A6B" w14:textId="6CA5C509" w:rsidR="000579AF" w:rsidRDefault="000579AF" w:rsidP="003B43DD">
      <w:pPr>
        <w:rPr>
          <w:rFonts w:ascii="Tahoma" w:eastAsia="Times New Roman" w:hAnsi="Tahoma" w:cs="Tahoma"/>
          <w:sz w:val="24"/>
          <w:szCs w:val="24"/>
        </w:rPr>
      </w:pPr>
    </w:p>
    <w:p w14:paraId="2E84E860" w14:textId="77777777" w:rsidR="000579AF" w:rsidRPr="00135E65" w:rsidRDefault="000579AF" w:rsidP="003B43DD">
      <w:pPr>
        <w:rPr>
          <w:rFonts w:ascii="Tahoma" w:eastAsia="Times New Roman" w:hAnsi="Tahoma" w:cs="Tahoma"/>
          <w:sz w:val="24"/>
          <w:szCs w:val="24"/>
        </w:rPr>
      </w:pPr>
    </w:p>
    <w:p w14:paraId="59B4E0FA" w14:textId="77777777" w:rsidR="003B43DD" w:rsidRPr="00135E65" w:rsidRDefault="003B43DD" w:rsidP="003B43DD">
      <w:pPr>
        <w:rPr>
          <w:rFonts w:ascii="Tahoma" w:eastAsia="Times New Roman" w:hAnsi="Tahoma" w:cs="Tahoma"/>
          <w:sz w:val="24"/>
          <w:szCs w:val="24"/>
        </w:rPr>
      </w:pPr>
    </w:p>
    <w:p w14:paraId="05EC3E39" w14:textId="4360CD35" w:rsidR="00BC527F" w:rsidRPr="00135E65" w:rsidRDefault="00F8520E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ahoma" w:eastAsia="Times New Roman" w:hAnsi="Tahoma" w:cs="Tahoma"/>
          <w:color w:val="000000"/>
          <w:sz w:val="24"/>
          <w:szCs w:val="24"/>
        </w:rPr>
      </w:pPr>
      <w:r w:rsidRPr="00135E65">
        <w:rPr>
          <w:rFonts w:ascii="Tahoma" w:eastAsia="Times New Roman" w:hAnsi="Tahoma" w:cs="Tahoma"/>
          <w:color w:val="000000"/>
          <w:sz w:val="24"/>
          <w:szCs w:val="24"/>
        </w:rPr>
        <w:t>R</w:t>
      </w:r>
      <w:r w:rsidR="00717069" w:rsidRPr="00135E65">
        <w:rPr>
          <w:rFonts w:ascii="Tahoma" w:eastAsia="Times New Roman" w:hAnsi="Tahoma" w:cs="Tahoma"/>
          <w:color w:val="000000"/>
          <w:sz w:val="24"/>
          <w:szCs w:val="24"/>
        </w:rPr>
        <w:t>ecall: We can represent a number several ways</w:t>
      </w:r>
    </w:p>
    <w:tbl>
      <w:tblPr>
        <w:tblStyle w:val="a"/>
        <w:tblW w:w="10192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60"/>
        <w:gridCol w:w="3686"/>
        <w:gridCol w:w="4946"/>
      </w:tblGrid>
      <w:tr w:rsidR="00BC527F" w:rsidRPr="00135E65" w14:paraId="0BD920CC" w14:textId="77777777" w:rsidTr="005B5029">
        <w:trPr>
          <w:trHeight w:val="403"/>
        </w:trPr>
        <w:tc>
          <w:tcPr>
            <w:tcW w:w="1560" w:type="dxa"/>
            <w:shd w:val="clear" w:color="auto" w:fill="F2F2F2"/>
          </w:tcPr>
          <w:p w14:paraId="531BBB6A" w14:textId="77777777" w:rsidR="00BC527F" w:rsidRPr="00135E65" w:rsidRDefault="007170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Standard Form</w:t>
            </w:r>
          </w:p>
        </w:tc>
        <w:tc>
          <w:tcPr>
            <w:tcW w:w="3686" w:type="dxa"/>
            <w:shd w:val="clear" w:color="auto" w:fill="F2F2F2"/>
          </w:tcPr>
          <w:p w14:paraId="69F1BFE0" w14:textId="77777777" w:rsidR="00BC527F" w:rsidRPr="00135E65" w:rsidRDefault="007170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Expanded form</w:t>
            </w:r>
          </w:p>
        </w:tc>
        <w:tc>
          <w:tcPr>
            <w:tcW w:w="4946" w:type="dxa"/>
            <w:shd w:val="clear" w:color="auto" w:fill="F2F2F2"/>
          </w:tcPr>
          <w:p w14:paraId="7A5AE391" w14:textId="77777777" w:rsidR="00BC527F" w:rsidRPr="00135E65" w:rsidRDefault="007170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Word form</w:t>
            </w:r>
          </w:p>
        </w:tc>
      </w:tr>
      <w:tr w:rsidR="00BC527F" w:rsidRPr="00135E65" w14:paraId="10640E77" w14:textId="77777777" w:rsidTr="005B5029">
        <w:trPr>
          <w:trHeight w:val="310"/>
        </w:trPr>
        <w:tc>
          <w:tcPr>
            <w:tcW w:w="1560" w:type="dxa"/>
          </w:tcPr>
          <w:p w14:paraId="23CBF3F9" w14:textId="77777777" w:rsidR="00BC527F" w:rsidRPr="00135E65" w:rsidRDefault="007170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ahoma" w:eastAsia="Oswald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color w:val="000000"/>
                <w:sz w:val="24"/>
                <w:szCs w:val="24"/>
              </w:rPr>
              <w:t>86 458</w:t>
            </w:r>
          </w:p>
        </w:tc>
        <w:tc>
          <w:tcPr>
            <w:tcW w:w="3686" w:type="dxa"/>
          </w:tcPr>
          <w:p w14:paraId="625B6455" w14:textId="77777777" w:rsidR="00BC527F" w:rsidRPr="00135E65" w:rsidRDefault="007170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ahoma" w:eastAsia="Oswald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color w:val="000000"/>
                <w:sz w:val="24"/>
                <w:szCs w:val="24"/>
              </w:rPr>
              <w:t>80 000 + 6000 + 400 + 50 + 8</w:t>
            </w:r>
          </w:p>
        </w:tc>
        <w:tc>
          <w:tcPr>
            <w:tcW w:w="4946" w:type="dxa"/>
          </w:tcPr>
          <w:p w14:paraId="6724F8A7" w14:textId="77777777" w:rsidR="00BC527F" w:rsidRPr="00135E65" w:rsidRDefault="007170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ahoma" w:eastAsia="Oswald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color w:val="000000"/>
                <w:sz w:val="24"/>
                <w:szCs w:val="24"/>
              </w:rPr>
              <w:t xml:space="preserve">Eighty-six thousand four </w:t>
            </w:r>
            <w:r w:rsidRPr="00135E65">
              <w:rPr>
                <w:rFonts w:ascii="Tahoma" w:eastAsia="Oswald" w:hAnsi="Tahoma" w:cs="Tahoma"/>
                <w:sz w:val="24"/>
                <w:szCs w:val="24"/>
              </w:rPr>
              <w:t>h</w:t>
            </w:r>
            <w:r w:rsidRPr="00135E65">
              <w:rPr>
                <w:rFonts w:ascii="Tahoma" w:eastAsia="Oswald" w:hAnsi="Tahoma" w:cs="Tahoma"/>
                <w:color w:val="000000"/>
                <w:sz w:val="24"/>
                <w:szCs w:val="24"/>
              </w:rPr>
              <w:t>undred fifty-eight</w:t>
            </w:r>
          </w:p>
        </w:tc>
      </w:tr>
    </w:tbl>
    <w:p w14:paraId="698B9F01" w14:textId="77777777" w:rsidR="00BC527F" w:rsidRPr="00135E65" w:rsidRDefault="00BC527F">
      <w:pPr>
        <w:rPr>
          <w:rFonts w:ascii="Tahoma" w:eastAsia="Times New Roman" w:hAnsi="Tahoma" w:cs="Tahoma"/>
          <w:sz w:val="24"/>
          <w:szCs w:val="24"/>
        </w:rPr>
      </w:pPr>
    </w:p>
    <w:p w14:paraId="2C5FD6E9" w14:textId="77777777" w:rsidR="00BC527F" w:rsidRPr="00135E65" w:rsidRDefault="00BC527F">
      <w:pPr>
        <w:rPr>
          <w:rFonts w:ascii="Tahoma" w:eastAsia="Times New Roman" w:hAnsi="Tahoma" w:cs="Tahoma"/>
          <w:sz w:val="24"/>
          <w:szCs w:val="24"/>
        </w:rPr>
      </w:pPr>
    </w:p>
    <w:tbl>
      <w:tblPr>
        <w:tblStyle w:val="a0"/>
        <w:tblW w:w="10392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680"/>
        <w:gridCol w:w="5712"/>
      </w:tblGrid>
      <w:tr w:rsidR="00BC527F" w:rsidRPr="00135E65" w14:paraId="5244FDF2" w14:textId="77777777" w:rsidTr="00D43C1B">
        <w:trPr>
          <w:trHeight w:val="1238"/>
        </w:trPr>
        <w:tc>
          <w:tcPr>
            <w:tcW w:w="10392" w:type="dxa"/>
            <w:gridSpan w:val="2"/>
          </w:tcPr>
          <w:p w14:paraId="73C4718C" w14:textId="4E0B2FFB" w:rsidR="00BC527F" w:rsidRPr="00135E65" w:rsidRDefault="00641855" w:rsidP="0064185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1) </w:t>
            </w:r>
            <w:r w:rsidR="00717069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Write </w:t>
            </w:r>
            <w:r w:rsidR="00717069"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301 982</w:t>
            </w:r>
            <w:r w:rsidR="00717069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i</w:t>
            </w:r>
            <w:r w:rsidR="00717069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n word</w:t>
            </w:r>
            <w:r w:rsidR="00717069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form</w:t>
            </w:r>
            <w:r w:rsidR="0076241D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.</w:t>
            </w:r>
            <w:r w:rsidR="00717069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 </w:t>
            </w:r>
          </w:p>
        </w:tc>
      </w:tr>
      <w:tr w:rsidR="00BC527F" w:rsidRPr="00135E65" w14:paraId="11C9DA33" w14:textId="77777777" w:rsidTr="00D43C1B">
        <w:trPr>
          <w:trHeight w:val="227"/>
        </w:trPr>
        <w:tc>
          <w:tcPr>
            <w:tcW w:w="10392" w:type="dxa"/>
            <w:gridSpan w:val="2"/>
          </w:tcPr>
          <w:p w14:paraId="3BCF10F2" w14:textId="77777777" w:rsidR="00BC527F" w:rsidRPr="004C36E0" w:rsidRDefault="007170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sz w:val="18"/>
                <w:szCs w:val="18"/>
              </w:rPr>
            </w:pPr>
            <w:r w:rsidRPr="004C36E0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 xml:space="preserve">N </w:t>
            </w:r>
            <w:r w:rsidRPr="004C36E0">
              <w:rPr>
                <w:rFonts w:ascii="Tahoma" w:eastAsia="Times New Roman" w:hAnsi="Tahoma" w:cs="Tahoma"/>
                <w:sz w:val="18"/>
                <w:szCs w:val="18"/>
              </w:rPr>
              <w:t>5</w:t>
            </w:r>
            <w:r w:rsidRPr="004C36E0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>.1</w:t>
            </w:r>
            <w:r w:rsidR="00757913" w:rsidRPr="004C36E0">
              <w:rPr>
                <w:rFonts w:ascii="Tahoma" w:eastAsia="Times New Roman" w:hAnsi="Tahoma" w:cs="Tahoma"/>
                <w:b/>
                <w:i/>
                <w:color w:val="000000"/>
                <w:sz w:val="18"/>
                <w:szCs w:val="18"/>
              </w:rPr>
              <w:t xml:space="preserve"> </w:t>
            </w:r>
            <w:r w:rsidR="00757913" w:rsidRPr="004C36E0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Representing Number</w:t>
            </w:r>
          </w:p>
        </w:tc>
      </w:tr>
      <w:tr w:rsidR="00135E65" w:rsidRPr="00135E65" w14:paraId="403607A9" w14:textId="77777777" w:rsidTr="00D43C1B">
        <w:trPr>
          <w:trHeight w:val="1324"/>
        </w:trPr>
        <w:tc>
          <w:tcPr>
            <w:tcW w:w="10392" w:type="dxa"/>
            <w:gridSpan w:val="2"/>
          </w:tcPr>
          <w:p w14:paraId="38B211C3" w14:textId="77777777" w:rsidR="004C36E0" w:rsidRPr="00135E65" w:rsidRDefault="004C36E0" w:rsidP="004C36E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4" w:hanging="34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2)  Write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40 000 + 3 000 + 700 + 60 + 2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</w:p>
          <w:p w14:paraId="22602E5F" w14:textId="77777777" w:rsidR="004C36E0" w:rsidRPr="00135E65" w:rsidRDefault="004C36E0" w:rsidP="004C36E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270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in standard form. </w:t>
            </w:r>
          </w:p>
          <w:p w14:paraId="2107B84C" w14:textId="5FCCE03C" w:rsidR="00135E65" w:rsidRPr="00135E65" w:rsidRDefault="00135E6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</w:p>
        </w:tc>
      </w:tr>
      <w:tr w:rsidR="00135E65" w:rsidRPr="00135E65" w14:paraId="0AECD99E" w14:textId="77777777" w:rsidTr="00D43C1B">
        <w:trPr>
          <w:trHeight w:val="227"/>
        </w:trPr>
        <w:tc>
          <w:tcPr>
            <w:tcW w:w="10392" w:type="dxa"/>
            <w:gridSpan w:val="2"/>
          </w:tcPr>
          <w:p w14:paraId="2B522F49" w14:textId="4A6505D0" w:rsidR="00135E65" w:rsidRPr="004C36E0" w:rsidRDefault="004C36E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18"/>
                <w:szCs w:val="18"/>
              </w:rPr>
            </w:pPr>
            <w:r w:rsidRPr="004C36E0">
              <w:rPr>
                <w:rFonts w:ascii="Tahoma" w:eastAsia="Times New Roman" w:hAnsi="Tahoma" w:cs="Tahoma"/>
                <w:sz w:val="18"/>
                <w:szCs w:val="18"/>
              </w:rPr>
              <w:t>N5.1</w:t>
            </w:r>
            <w:r w:rsidRPr="004C36E0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 xml:space="preserve"> Representing Number</w:t>
            </w:r>
          </w:p>
        </w:tc>
      </w:tr>
      <w:tr w:rsidR="004C36E0" w:rsidRPr="00135E65" w14:paraId="34D58BD5" w14:textId="77777777" w:rsidTr="00D43C1B">
        <w:trPr>
          <w:trHeight w:val="1749"/>
        </w:trPr>
        <w:tc>
          <w:tcPr>
            <w:tcW w:w="10392" w:type="dxa"/>
            <w:gridSpan w:val="2"/>
          </w:tcPr>
          <w:p w14:paraId="42DABFA7" w14:textId="77777777" w:rsidR="004C36E0" w:rsidRDefault="004C36E0" w:rsidP="004C36E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3) Write the number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seven hundred fifty-six thousand nine hundred thirty-</w:t>
            </w:r>
            <w:r>
              <w:rPr>
                <w:rFonts w:ascii="Tahoma" w:eastAsia="Times New Roman" w:hAnsi="Tahoma" w:cs="Tahoma"/>
                <w:b/>
                <w:sz w:val="24"/>
                <w:szCs w:val="24"/>
              </w:rPr>
              <w:t xml:space="preserve">  </w:t>
            </w:r>
          </w:p>
          <w:p w14:paraId="2F06D992" w14:textId="1EA46E57" w:rsidR="004C36E0" w:rsidRPr="00135E65" w:rsidRDefault="004C36E0" w:rsidP="004C36E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/>
                <w:color w:val="0000FF"/>
                <w:sz w:val="24"/>
                <w:szCs w:val="24"/>
              </w:rPr>
            </w:pPr>
            <w:r>
              <w:rPr>
                <w:rFonts w:ascii="Tahoma" w:eastAsia="Times New Roman" w:hAnsi="Tahoma" w:cs="Tahoma"/>
                <w:b/>
                <w:sz w:val="24"/>
                <w:szCs w:val="24"/>
              </w:rPr>
              <w:t xml:space="preserve">         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seven </w:t>
            </w:r>
            <w:r w:rsidRPr="004C36E0">
              <w:rPr>
                <w:rFonts w:ascii="Tahoma" w:eastAsia="Times New Roman" w:hAnsi="Tahoma" w:cs="Tahoma"/>
                <w:bCs/>
                <w:sz w:val="24"/>
                <w:szCs w:val="24"/>
              </w:rPr>
              <w:t>in</w:t>
            </w:r>
            <w:r>
              <w:rPr>
                <w:rFonts w:ascii="Tahoma" w:eastAsia="Times New Roman" w:hAnsi="Tahoma" w:cs="Tahoma"/>
                <w:b/>
                <w:sz w:val="24"/>
                <w:szCs w:val="24"/>
              </w:rPr>
              <w:t xml:space="preserve"> 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expanded form</w:t>
            </w:r>
          </w:p>
        </w:tc>
      </w:tr>
      <w:tr w:rsidR="004C36E0" w:rsidRPr="00135E65" w14:paraId="271AE81F" w14:textId="77777777" w:rsidTr="00D43C1B">
        <w:trPr>
          <w:trHeight w:val="227"/>
        </w:trPr>
        <w:tc>
          <w:tcPr>
            <w:tcW w:w="10392" w:type="dxa"/>
            <w:gridSpan w:val="2"/>
          </w:tcPr>
          <w:p w14:paraId="77C04B6F" w14:textId="70E5519D" w:rsidR="004C36E0" w:rsidRPr="004C36E0" w:rsidRDefault="004C36E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/>
                <w:color w:val="000000"/>
                <w:sz w:val="18"/>
                <w:szCs w:val="18"/>
              </w:rPr>
            </w:pPr>
            <w:r w:rsidRPr="004C36E0">
              <w:rPr>
                <w:rFonts w:ascii="Tahoma" w:eastAsia="Times New Roman" w:hAnsi="Tahoma" w:cs="Tahoma"/>
                <w:sz w:val="18"/>
                <w:szCs w:val="18"/>
              </w:rPr>
              <w:t>N 5.1</w:t>
            </w:r>
            <w:r w:rsidRPr="004C36E0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 xml:space="preserve"> Representing Number</w:t>
            </w:r>
          </w:p>
        </w:tc>
      </w:tr>
      <w:tr w:rsidR="00A21F20" w:rsidRPr="00135E65" w14:paraId="4967BA1F" w14:textId="77777777" w:rsidTr="00D43C1B">
        <w:trPr>
          <w:trHeight w:val="1712"/>
        </w:trPr>
        <w:tc>
          <w:tcPr>
            <w:tcW w:w="4680" w:type="dxa"/>
          </w:tcPr>
          <w:p w14:paraId="4E47BE69" w14:textId="38150EEE" w:rsidR="00A21F20" w:rsidRPr="00135E65" w:rsidRDefault="00641855" w:rsidP="00641855">
            <w:pPr>
              <w:ind w:left="34"/>
              <w:rPr>
                <w:rFonts w:ascii="Tahoma" w:eastAsia="Times New Roman" w:hAnsi="Tahoma" w:cs="Tahoma"/>
                <w:b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4) </w:t>
            </w:r>
            <w:r w:rsidR="00A21F20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Write the number </w:t>
            </w:r>
            <w:r w:rsidR="00A21F20"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three million two hundred thirty-nine thousand thirty-seven </w:t>
            </w:r>
            <w:r w:rsidR="00A21F20" w:rsidRPr="00135E65">
              <w:rPr>
                <w:rFonts w:ascii="Tahoma" w:eastAsia="Times New Roman" w:hAnsi="Tahoma" w:cs="Tahoma"/>
                <w:sz w:val="24"/>
                <w:szCs w:val="24"/>
              </w:rPr>
              <w:t>in standard form.</w:t>
            </w:r>
          </w:p>
          <w:p w14:paraId="3160911F" w14:textId="77777777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</w:p>
        </w:tc>
        <w:tc>
          <w:tcPr>
            <w:tcW w:w="5712" w:type="dxa"/>
          </w:tcPr>
          <w:p w14:paraId="6F8C16E3" w14:textId="177AAE88" w:rsidR="00A21F20" w:rsidRPr="00135E65" w:rsidRDefault="00641855" w:rsidP="00A21F20">
            <w:pPr>
              <w:ind w:left="-90"/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5)</w:t>
            </w:r>
            <w:r w:rsidR="00A21F20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Write the value of the underlined digit. </w:t>
            </w:r>
          </w:p>
          <w:p w14:paraId="6C56EEA9" w14:textId="37A49F0D" w:rsidR="00A21F20" w:rsidRPr="00135E65" w:rsidRDefault="00A21F20" w:rsidP="00A21F20">
            <w:pPr>
              <w:ind w:left="270"/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b/>
                <w:sz w:val="24"/>
                <w:szCs w:val="24"/>
              </w:rPr>
              <w:t xml:space="preserve">            6</w:t>
            </w:r>
            <w:r w:rsidR="00AF524C" w:rsidRPr="00135E65">
              <w:rPr>
                <w:rFonts w:ascii="Tahoma" w:eastAsia="Oswald" w:hAnsi="Tahoma" w:cs="Tahoma"/>
                <w:b/>
                <w:sz w:val="24"/>
                <w:szCs w:val="24"/>
                <w:u w:val="single"/>
              </w:rPr>
              <w:t>2</w:t>
            </w:r>
            <w:r w:rsidR="00AF524C" w:rsidRPr="00135E65">
              <w:rPr>
                <w:rFonts w:ascii="Tahoma" w:eastAsia="Oswald" w:hAnsi="Tahoma" w:cs="Tahoma"/>
                <w:b/>
                <w:sz w:val="24"/>
                <w:szCs w:val="24"/>
              </w:rPr>
              <w:t xml:space="preserve"> 4</w:t>
            </w:r>
            <w:r w:rsidRPr="00135E65">
              <w:rPr>
                <w:rFonts w:ascii="Tahoma" w:eastAsia="Oswald" w:hAnsi="Tahoma" w:cs="Tahoma"/>
                <w:b/>
                <w:sz w:val="24"/>
                <w:szCs w:val="24"/>
              </w:rPr>
              <w:t>21 384</w:t>
            </w:r>
          </w:p>
          <w:p w14:paraId="5E0EAE52" w14:textId="77777777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/>
                <w:sz w:val="24"/>
                <w:szCs w:val="24"/>
              </w:rPr>
            </w:pPr>
          </w:p>
          <w:p w14:paraId="74427367" w14:textId="77777777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/>
                <w:sz w:val="24"/>
                <w:szCs w:val="24"/>
              </w:rPr>
            </w:pPr>
          </w:p>
          <w:p w14:paraId="44FA1796" w14:textId="19D50C9F" w:rsidR="00A21F20" w:rsidRPr="00135E65" w:rsidRDefault="00A21F20" w:rsidP="00A21F20">
            <w:pPr>
              <w:ind w:left="270"/>
              <w:rPr>
                <w:rFonts w:ascii="Tahoma" w:eastAsia="Times New Roman" w:hAnsi="Tahoma" w:cs="Tahoma"/>
                <w:sz w:val="24"/>
                <w:szCs w:val="24"/>
              </w:rPr>
            </w:pPr>
          </w:p>
        </w:tc>
      </w:tr>
      <w:tr w:rsidR="00A21F20" w:rsidRPr="00135E65" w14:paraId="202A2D76" w14:textId="77777777" w:rsidTr="00D43C1B">
        <w:trPr>
          <w:trHeight w:val="227"/>
        </w:trPr>
        <w:tc>
          <w:tcPr>
            <w:tcW w:w="4680" w:type="dxa"/>
          </w:tcPr>
          <w:p w14:paraId="2B5C0EEE" w14:textId="7BA0E98D" w:rsidR="00A21F20" w:rsidRPr="004C36E0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18"/>
                <w:szCs w:val="18"/>
              </w:rPr>
            </w:pPr>
            <w:r w:rsidRPr="004C36E0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 xml:space="preserve"> N</w:t>
            </w:r>
            <w:r w:rsidR="003B43DD" w:rsidRPr="004C36E0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>6</w:t>
            </w:r>
            <w:r w:rsidRPr="004C36E0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 xml:space="preserve">.1 </w:t>
            </w:r>
            <w:r w:rsidRPr="004C36E0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Representing Number</w:t>
            </w:r>
          </w:p>
        </w:tc>
        <w:tc>
          <w:tcPr>
            <w:tcW w:w="5712" w:type="dxa"/>
          </w:tcPr>
          <w:p w14:paraId="05B587DF" w14:textId="3E3E5B2B" w:rsidR="00A21F20" w:rsidRPr="004C36E0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/>
                <w:color w:val="000000"/>
                <w:sz w:val="18"/>
                <w:szCs w:val="18"/>
              </w:rPr>
            </w:pPr>
            <w:r w:rsidRPr="004C36E0">
              <w:rPr>
                <w:rFonts w:ascii="Tahoma" w:eastAsia="Times New Roman" w:hAnsi="Tahoma" w:cs="Tahoma"/>
                <w:sz w:val="18"/>
                <w:szCs w:val="18"/>
              </w:rPr>
              <w:t xml:space="preserve"> N</w:t>
            </w:r>
            <w:r w:rsidR="00AF524C" w:rsidRPr="004C36E0">
              <w:rPr>
                <w:rFonts w:ascii="Tahoma" w:eastAsia="Times New Roman" w:hAnsi="Tahoma" w:cs="Tahoma"/>
                <w:sz w:val="18"/>
                <w:szCs w:val="18"/>
              </w:rPr>
              <w:t>6</w:t>
            </w:r>
            <w:r w:rsidRPr="004C36E0">
              <w:rPr>
                <w:rFonts w:ascii="Tahoma" w:eastAsia="Times New Roman" w:hAnsi="Tahoma" w:cs="Tahoma"/>
                <w:sz w:val="18"/>
                <w:szCs w:val="18"/>
              </w:rPr>
              <w:t xml:space="preserve">.1 </w:t>
            </w:r>
            <w:r w:rsidRPr="004C36E0">
              <w:rPr>
                <w:rFonts w:ascii="Tahoma" w:eastAsia="Times New Roman" w:hAnsi="Tahoma" w:cs="Tahoma"/>
                <w:i/>
                <w:sz w:val="18"/>
                <w:szCs w:val="18"/>
              </w:rPr>
              <w:t>Place value</w:t>
            </w:r>
          </w:p>
        </w:tc>
      </w:tr>
    </w:tbl>
    <w:p w14:paraId="79D0673F" w14:textId="4B15D3D9" w:rsidR="00D43C1B" w:rsidRDefault="00D43C1B"/>
    <w:p w14:paraId="1F6CFE55" w14:textId="144500FE" w:rsidR="00D43C1B" w:rsidRDefault="00D43C1B"/>
    <w:p w14:paraId="3643D249" w14:textId="77777777" w:rsidR="00C33C51" w:rsidRDefault="00C33C51"/>
    <w:p w14:paraId="5FFD73A2" w14:textId="77777777" w:rsidR="00D43C1B" w:rsidRDefault="00D43C1B"/>
    <w:tbl>
      <w:tblPr>
        <w:tblStyle w:val="a0"/>
        <w:tblW w:w="10392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680"/>
        <w:gridCol w:w="5681"/>
        <w:gridCol w:w="31"/>
      </w:tblGrid>
      <w:tr w:rsidR="00A21F20" w:rsidRPr="00135E65" w14:paraId="5B5D66D0" w14:textId="77777777" w:rsidTr="00D43C1B">
        <w:trPr>
          <w:trHeight w:val="383"/>
        </w:trPr>
        <w:tc>
          <w:tcPr>
            <w:tcW w:w="4680" w:type="dxa"/>
          </w:tcPr>
          <w:p w14:paraId="3CE97CD7" w14:textId="42C8D9D4" w:rsidR="00A21F20" w:rsidRPr="00135E65" w:rsidRDefault="00641855" w:rsidP="00A21F20">
            <w:pPr>
              <w:rPr>
                <w:rFonts w:ascii="Tahoma" w:hAnsi="Tahoma" w:cs="Tahoma"/>
                <w:bCs/>
                <w:sz w:val="24"/>
                <w:szCs w:val="24"/>
              </w:rPr>
            </w:pPr>
            <w:r w:rsidRPr="00135E65">
              <w:rPr>
                <w:rFonts w:ascii="Tahoma" w:hAnsi="Tahoma" w:cs="Tahoma"/>
                <w:bCs/>
                <w:sz w:val="24"/>
                <w:szCs w:val="24"/>
              </w:rPr>
              <w:lastRenderedPageBreak/>
              <w:t>6)</w:t>
            </w:r>
          </w:p>
          <w:p w14:paraId="646719F9" w14:textId="77777777" w:rsidR="00A21F20" w:rsidRPr="00135E65" w:rsidRDefault="00A21F20" w:rsidP="00A21F20">
            <w:pPr>
              <w:rPr>
                <w:rFonts w:ascii="Tahoma" w:hAnsi="Tahoma" w:cs="Tahoma"/>
                <w:sz w:val="24"/>
                <w:szCs w:val="24"/>
              </w:rPr>
            </w:pPr>
            <w:r w:rsidRPr="00135E65">
              <w:rPr>
                <w:rFonts w:ascii="Tahoma" w:hAnsi="Tahoma" w:cs="Tahoma"/>
                <w:sz w:val="24"/>
                <w:szCs w:val="24"/>
              </w:rPr>
              <w:t>Write the value of the underlined digit in words or fraction form.</w:t>
            </w:r>
          </w:p>
          <w:p w14:paraId="625C4570" w14:textId="77777777" w:rsidR="00A21F20" w:rsidRPr="00135E65" w:rsidRDefault="00A21F20" w:rsidP="00A21F20">
            <w:pPr>
              <w:rPr>
                <w:rFonts w:ascii="Tahoma" w:hAnsi="Tahoma" w:cs="Tahoma"/>
                <w:sz w:val="24"/>
                <w:szCs w:val="24"/>
              </w:rPr>
            </w:pPr>
          </w:p>
          <w:p w14:paraId="08E0CDAE" w14:textId="77777777" w:rsidR="00A21F20" w:rsidRPr="00135E65" w:rsidRDefault="00A21F20" w:rsidP="00A21F20">
            <w:pPr>
              <w:rPr>
                <w:rFonts w:ascii="Tahoma" w:hAnsi="Tahoma" w:cs="Tahoma"/>
                <w:b/>
                <w:sz w:val="24"/>
                <w:szCs w:val="24"/>
              </w:rPr>
            </w:pPr>
            <w:r w:rsidRPr="00135E65">
              <w:rPr>
                <w:rFonts w:ascii="Tahoma" w:hAnsi="Tahoma" w:cs="Tahoma"/>
                <w:b/>
                <w:sz w:val="24"/>
                <w:szCs w:val="24"/>
              </w:rPr>
              <w:t>81.3</w:t>
            </w:r>
            <w:r w:rsidRPr="00135E65">
              <w:rPr>
                <w:rFonts w:ascii="Tahoma" w:hAnsi="Tahoma" w:cs="Tahoma"/>
                <w:b/>
                <w:sz w:val="24"/>
                <w:szCs w:val="24"/>
                <w:u w:val="single"/>
              </w:rPr>
              <w:t>7</w:t>
            </w:r>
            <w:r w:rsidRPr="00135E65">
              <w:rPr>
                <w:rFonts w:ascii="Tahoma" w:hAnsi="Tahoma" w:cs="Tahoma"/>
                <w:b/>
                <w:sz w:val="24"/>
                <w:szCs w:val="24"/>
              </w:rPr>
              <w:t>5</w:t>
            </w:r>
          </w:p>
          <w:p w14:paraId="333F4695" w14:textId="77777777" w:rsidR="00A21F20" w:rsidRPr="00135E65" w:rsidRDefault="00A21F20" w:rsidP="00A21F20">
            <w:pPr>
              <w:rPr>
                <w:rFonts w:ascii="Tahoma" w:hAnsi="Tahoma" w:cs="Tahoma"/>
                <w:sz w:val="24"/>
                <w:szCs w:val="24"/>
              </w:rPr>
            </w:pPr>
          </w:p>
          <w:p w14:paraId="0800E3A5" w14:textId="77777777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/>
                <w:sz w:val="24"/>
                <w:szCs w:val="24"/>
              </w:rPr>
            </w:pPr>
          </w:p>
        </w:tc>
        <w:tc>
          <w:tcPr>
            <w:tcW w:w="5712" w:type="dxa"/>
            <w:gridSpan w:val="2"/>
          </w:tcPr>
          <w:p w14:paraId="5551CF2C" w14:textId="77777777" w:rsidR="00677A34" w:rsidRDefault="00641855" w:rsidP="00A21F20">
            <w:pPr>
              <w:ind w:left="-90"/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7)</w:t>
            </w:r>
            <w:r w:rsidR="00A21F20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Write a number </w:t>
            </w:r>
            <w:r w:rsidR="003B43DD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greater than 4.1 and </w:t>
            </w:r>
          </w:p>
          <w:p w14:paraId="2529D788" w14:textId="1D620B22" w:rsidR="00A21F20" w:rsidRPr="00135E65" w:rsidRDefault="003B43DD" w:rsidP="00A21F20">
            <w:pPr>
              <w:ind w:left="-90"/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less than 4.2</w:t>
            </w:r>
          </w:p>
          <w:p w14:paraId="513E44C9" w14:textId="77777777" w:rsidR="00A21F20" w:rsidRPr="00135E65" w:rsidRDefault="00A21F20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5CE1BEB1" w14:textId="77777777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b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                     </w:t>
            </w:r>
          </w:p>
        </w:tc>
      </w:tr>
      <w:tr w:rsidR="00A21F20" w:rsidRPr="00135E65" w14:paraId="14272C22" w14:textId="77777777" w:rsidTr="00D43C1B">
        <w:trPr>
          <w:trHeight w:val="227"/>
        </w:trPr>
        <w:tc>
          <w:tcPr>
            <w:tcW w:w="4680" w:type="dxa"/>
          </w:tcPr>
          <w:p w14:paraId="293E2396" w14:textId="1D8388B7" w:rsidR="00A21F20" w:rsidRPr="00C45D9D" w:rsidRDefault="00A21F20" w:rsidP="00A21F20">
            <w:pPr>
              <w:ind w:left="270" w:hanging="360"/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hAnsi="Tahoma" w:cs="Tahoma"/>
                <w:b/>
                <w:i/>
                <w:sz w:val="18"/>
                <w:szCs w:val="18"/>
              </w:rPr>
              <w:t xml:space="preserve"> </w:t>
            </w:r>
            <w:r w:rsidRPr="00C45D9D">
              <w:rPr>
                <w:rFonts w:ascii="Tahoma" w:hAnsi="Tahoma" w:cs="Tahoma"/>
                <w:bCs/>
                <w:iCs/>
                <w:sz w:val="18"/>
                <w:szCs w:val="18"/>
              </w:rPr>
              <w:t>N6.1</w:t>
            </w:r>
            <w:r w:rsidRPr="00C45D9D">
              <w:rPr>
                <w:rFonts w:ascii="Tahoma" w:hAnsi="Tahoma" w:cs="Tahoma"/>
                <w:bCs/>
                <w:i/>
                <w:sz w:val="18"/>
                <w:szCs w:val="18"/>
              </w:rPr>
              <w:t xml:space="preserve"> Place Value Decimal</w:t>
            </w:r>
          </w:p>
        </w:tc>
        <w:tc>
          <w:tcPr>
            <w:tcW w:w="5712" w:type="dxa"/>
            <w:gridSpan w:val="2"/>
          </w:tcPr>
          <w:p w14:paraId="4FE80C28" w14:textId="77777777" w:rsidR="00A21F20" w:rsidRPr="00C45D9D" w:rsidRDefault="00A21F20" w:rsidP="00A21F20">
            <w:pPr>
              <w:ind w:left="270" w:hanging="360"/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 N5.1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Place value</w:t>
            </w:r>
          </w:p>
        </w:tc>
      </w:tr>
      <w:tr w:rsidR="004617AA" w:rsidRPr="00135E65" w14:paraId="6C148448" w14:textId="77777777" w:rsidTr="001C377E">
        <w:trPr>
          <w:gridAfter w:val="1"/>
          <w:wAfter w:w="31" w:type="dxa"/>
          <w:trHeight w:val="403"/>
        </w:trPr>
        <w:tc>
          <w:tcPr>
            <w:tcW w:w="10361" w:type="dxa"/>
            <w:gridSpan w:val="2"/>
          </w:tcPr>
          <w:p w14:paraId="182F5A53" w14:textId="460EB19E" w:rsidR="004617AA" w:rsidRPr="00135E65" w:rsidRDefault="004617AA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>
              <w:rPr>
                <w:rFonts w:ascii="Tahoma" w:eastAsia="Times New Roman" w:hAnsi="Tahoma" w:cs="Tahoma"/>
                <w:sz w:val="24"/>
                <w:szCs w:val="24"/>
              </w:rPr>
              <w:t>8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) Write the number 2.3 billion in standard form</w:t>
            </w:r>
          </w:p>
          <w:p w14:paraId="6BA8DBD8" w14:textId="77777777" w:rsidR="004617AA" w:rsidRPr="00135E65" w:rsidRDefault="004617AA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4806E86D" w14:textId="77777777" w:rsidR="004617AA" w:rsidRPr="00135E65" w:rsidRDefault="004617AA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4C0F7A49" w14:textId="77777777" w:rsidR="004617AA" w:rsidRPr="00135E65" w:rsidRDefault="004617AA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08D31073" w14:textId="77777777" w:rsidR="004617AA" w:rsidRPr="00135E65" w:rsidRDefault="004617AA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72BD87ED" w14:textId="31326294" w:rsidR="004617AA" w:rsidRPr="00135E65" w:rsidRDefault="004617AA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</w:tc>
      </w:tr>
      <w:tr w:rsidR="004617AA" w:rsidRPr="00135E65" w14:paraId="1BE5B1B8" w14:textId="77777777" w:rsidTr="00E200B1">
        <w:trPr>
          <w:gridAfter w:val="1"/>
          <w:wAfter w:w="31" w:type="dxa"/>
          <w:trHeight w:val="187"/>
        </w:trPr>
        <w:tc>
          <w:tcPr>
            <w:tcW w:w="10361" w:type="dxa"/>
            <w:gridSpan w:val="2"/>
          </w:tcPr>
          <w:p w14:paraId="145BAC17" w14:textId="3CA5380E" w:rsidR="004617AA" w:rsidRPr="00135E65" w:rsidRDefault="004617AA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6.1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Place Value</w:t>
            </w:r>
          </w:p>
        </w:tc>
      </w:tr>
      <w:tr w:rsidR="00A21F20" w:rsidRPr="00135E65" w14:paraId="0084DCAA" w14:textId="77777777" w:rsidTr="00D43C1B">
        <w:trPr>
          <w:gridAfter w:val="1"/>
          <w:wAfter w:w="31" w:type="dxa"/>
          <w:trHeight w:val="398"/>
        </w:trPr>
        <w:tc>
          <w:tcPr>
            <w:tcW w:w="10361" w:type="dxa"/>
            <w:gridSpan w:val="2"/>
          </w:tcPr>
          <w:p w14:paraId="6BBE753E" w14:textId="52727F87" w:rsidR="00A21F20" w:rsidRPr="00135E65" w:rsidRDefault="004617AA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270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9</w:t>
            </w:r>
            <w:r w:rsidR="00641855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)</w:t>
            </w:r>
            <w:r w:rsidR="00A21F20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 Fill in the blanks to continue the counting pattern: </w:t>
            </w:r>
          </w:p>
          <w:p w14:paraId="04A4C489" w14:textId="77777777" w:rsidR="00A21F20" w:rsidRPr="00135E65" w:rsidRDefault="00A21F20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40147CBC" w14:textId="6D724950" w:rsidR="00A21F20" w:rsidRPr="00135E65" w:rsidRDefault="00A21F20" w:rsidP="00A21F20">
            <w:pPr>
              <w:rPr>
                <w:rFonts w:ascii="Tahoma" w:eastAsia="Oswald" w:hAnsi="Tahoma" w:cs="Tahoma"/>
                <w:b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  <w:t xml:space="preserve">   </w:t>
            </w:r>
            <w:r w:rsidR="00BF5B68" w:rsidRPr="00135E65"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  <w:t>54</w:t>
            </w:r>
            <w:r w:rsidRPr="00135E65"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  <w:t xml:space="preserve"> 997 ,   </w:t>
            </w:r>
            <w:r w:rsidR="00BF5B68" w:rsidRPr="00135E65"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  <w:t>54</w:t>
            </w:r>
            <w:r w:rsidRPr="00135E65"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  <w:t xml:space="preserve"> 998  ,  ___________ ,  _____________  ,  ____________</w:t>
            </w:r>
          </w:p>
          <w:p w14:paraId="6D01FE47" w14:textId="77777777" w:rsidR="00A21F20" w:rsidRPr="00135E65" w:rsidRDefault="00A21F20" w:rsidP="00A21F20">
            <w:pPr>
              <w:rPr>
                <w:rFonts w:ascii="Tahoma" w:eastAsia="Times New Roman" w:hAnsi="Tahoma" w:cs="Tahoma"/>
                <w:b/>
                <w:sz w:val="24"/>
                <w:szCs w:val="24"/>
              </w:rPr>
            </w:pPr>
          </w:p>
        </w:tc>
      </w:tr>
      <w:tr w:rsidR="00A21F20" w:rsidRPr="00135E65" w14:paraId="423FC86C" w14:textId="77777777" w:rsidTr="00D43C1B">
        <w:trPr>
          <w:gridAfter w:val="1"/>
          <w:wAfter w:w="31" w:type="dxa"/>
          <w:trHeight w:val="167"/>
        </w:trPr>
        <w:tc>
          <w:tcPr>
            <w:tcW w:w="10361" w:type="dxa"/>
            <w:gridSpan w:val="2"/>
          </w:tcPr>
          <w:p w14:paraId="04120468" w14:textId="3EA2154D" w:rsidR="00A21F20" w:rsidRPr="00C45D9D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 xml:space="preserve">N5.1 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Representing Number, Place Value</w:t>
            </w:r>
          </w:p>
        </w:tc>
      </w:tr>
      <w:tr w:rsidR="00A21F20" w:rsidRPr="00135E65" w14:paraId="24E40CC4" w14:textId="77777777" w:rsidTr="00D43C1B">
        <w:trPr>
          <w:gridAfter w:val="1"/>
          <w:wAfter w:w="31" w:type="dxa"/>
          <w:trHeight w:val="4196"/>
        </w:trPr>
        <w:tc>
          <w:tcPr>
            <w:tcW w:w="10361" w:type="dxa"/>
            <w:gridSpan w:val="2"/>
          </w:tcPr>
          <w:p w14:paraId="23F8B6E1" w14:textId="6410080E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270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1</w:t>
            </w:r>
            <w:r w:rsidR="004617AA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0</w:t>
            </w:r>
            <w:r w:rsidR="00641855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)</w:t>
            </w: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W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rite the</w:t>
            </w: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number that is represented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by these base ten blocks in </w:t>
            </w:r>
            <w:r w:rsidRPr="00135E65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</w:rPr>
              <w:t>standard form.</w:t>
            </w:r>
          </w:p>
          <w:p w14:paraId="178C8F96" w14:textId="19F360EA" w:rsidR="00A21F20" w:rsidRPr="00135E65" w:rsidRDefault="00EC1259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40E67AA1" wp14:editId="42886063">
                      <wp:simplePos x="0" y="0"/>
                      <wp:positionH relativeFrom="column">
                        <wp:posOffset>4804410</wp:posOffset>
                      </wp:positionH>
                      <wp:positionV relativeFrom="paragraph">
                        <wp:posOffset>80010</wp:posOffset>
                      </wp:positionV>
                      <wp:extent cx="1310640" cy="495300"/>
                      <wp:effectExtent l="0" t="0" r="22860" b="19050"/>
                      <wp:wrapNone/>
                      <wp:docPr id="88" name="Text Box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10640" cy="4953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03122E0" w14:textId="73A2D6A8" w:rsidR="00A21F20" w:rsidRDefault="00A21F20">
                                  <w:r>
                                    <w:t>Note:</w:t>
                                  </w:r>
                                </w:p>
                                <w:p w14:paraId="3FBDDCE6" w14:textId="7B7FD715" w:rsidR="00A21F20" w:rsidRDefault="00A21F20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A7AF937" wp14:editId="2AB77272">
                                        <wp:extent cx="137160" cy="127635"/>
                                        <wp:effectExtent l="0" t="0" r="0" b="5715"/>
                                        <wp:docPr id="24" name="image13.jpg" descr="https://www.teacherfiles.com/clipart/place_value/PV-01A.jpg"/>
                                        <wp:cNvGraphicFramePr/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9" name="image13.jpg" descr="https://www.teacherfiles.com/clipart/place_value/PV-01A.jpg"/>
                                                <pic:cNvPicPr/>
                                              </pic:nvPicPr>
                                              <pic:blipFill>
                                                <a:blip r:embed="rId10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7160" cy="1276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/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t xml:space="preserve">  = 1 whol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0E67AA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8" o:spid="_x0000_s1026" type="#_x0000_t202" style="position:absolute;left:0;text-align:left;margin-left:378.3pt;margin-top:6.3pt;width:103.2pt;height:39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" fillcolor="white [3201]" strokeweight=".5pt">
                      <v:textbox>
                        <w:txbxContent>
                          <w:p w14:paraId="703122E0" w14:textId="73A2D6A8" w:rsidR="00A21F20" w:rsidRDefault="00A21F20">
                            <w:r>
                              <w:t>Note:</w:t>
                            </w:r>
                          </w:p>
                          <w:p w14:paraId="3FBDDCE6" w14:textId="7B7FD715" w:rsidR="00A21F20" w:rsidRDefault="00A21F2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7AF937" wp14:editId="2AB77272">
                                  <wp:extent cx="137160" cy="127635"/>
                                  <wp:effectExtent l="0" t="0" r="0" b="5715"/>
                                  <wp:docPr id="24" name="image13.jpg" descr="https://www.teacherfiles.com/clipart/place_value/PV-01A.jpg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9" name="image13.jpg" descr="https://www.teacherfiles.com/clipart/place_value/PV-01A.jpg"/>
                                          <pic:cNvPicPr/>
                                        </pic:nvPicPr>
                                        <pic:blipFill>
                                          <a:blip r:embed="rId1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7160" cy="1276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= 1 who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21F20"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08768" behindDoc="0" locked="0" layoutInCell="1" hidden="0" allowOverlap="1" wp14:anchorId="40F57403" wp14:editId="600CE9B7">
                  <wp:simplePos x="0" y="0"/>
                  <wp:positionH relativeFrom="column">
                    <wp:posOffset>3086100</wp:posOffset>
                  </wp:positionH>
                  <wp:positionV relativeFrom="paragraph">
                    <wp:posOffset>85725</wp:posOffset>
                  </wp:positionV>
                  <wp:extent cx="121920" cy="732790"/>
                  <wp:effectExtent l="0" t="0" r="0" b="0"/>
                  <wp:wrapSquare wrapText="bothSides" distT="0" distB="0" distL="114300" distR="114300"/>
                  <wp:docPr id="68" name="image10.jpg" descr="https://www.teacherfiles.com/clipart/place_value/PV-10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jpg" descr="https://www.teacherfiles.com/clipart/place_value/PV-10A.jpg"/>
                          <pic:cNvPicPr preferRelativeResize="0"/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" cy="73279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="00A21F20"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09792" behindDoc="0" locked="0" layoutInCell="1" hidden="0" allowOverlap="1" wp14:anchorId="2C7822D3" wp14:editId="17DCB5DF">
                  <wp:simplePos x="0" y="0"/>
                  <wp:positionH relativeFrom="column">
                    <wp:posOffset>3395663</wp:posOffset>
                  </wp:positionH>
                  <wp:positionV relativeFrom="paragraph">
                    <wp:posOffset>95250</wp:posOffset>
                  </wp:positionV>
                  <wp:extent cx="121920" cy="732790"/>
                  <wp:effectExtent l="0" t="0" r="0" b="0"/>
                  <wp:wrapSquare wrapText="bothSides" distT="0" distB="0" distL="114300" distR="114300"/>
                  <wp:docPr id="103" name="image10.jpg" descr="https://www.teacherfiles.com/clipart/place_value/PV-10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jpg" descr="https://www.teacherfiles.com/clipart/place_value/PV-10A.jpg"/>
                          <pic:cNvPicPr preferRelativeResize="0"/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" cy="73279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  <w:p w14:paraId="066D29AA" w14:textId="08EA2753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10816" behindDoc="0" locked="0" layoutInCell="1" hidden="0" allowOverlap="1" wp14:anchorId="0939EEDA" wp14:editId="4185FACF">
                  <wp:simplePos x="0" y="0"/>
                  <wp:positionH relativeFrom="column">
                    <wp:posOffset>1680845</wp:posOffset>
                  </wp:positionH>
                  <wp:positionV relativeFrom="paragraph">
                    <wp:posOffset>1318260</wp:posOffset>
                  </wp:positionV>
                  <wp:extent cx="1010920" cy="518160"/>
                  <wp:effectExtent l="0" t="0" r="0" b="0"/>
                  <wp:wrapSquare wrapText="bothSides" distT="0" distB="0" distL="114300" distR="114300"/>
                  <wp:docPr id="110" name="image12.jpg" descr="https://www.teacherfiles.com/clipart/place_value/PV-10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2.jpg" descr="https://www.teacherfiles.com/clipart/place_value/PV-100.jpg"/>
                          <pic:cNvPicPr preferRelativeResize="0"/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0920" cy="51816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11840" behindDoc="0" locked="0" layoutInCell="1" hidden="0" allowOverlap="1" wp14:anchorId="4BEA1A9B" wp14:editId="6F0B7A9B">
                  <wp:simplePos x="0" y="0"/>
                  <wp:positionH relativeFrom="column">
                    <wp:posOffset>1734185</wp:posOffset>
                  </wp:positionH>
                  <wp:positionV relativeFrom="paragraph">
                    <wp:posOffset>723900</wp:posOffset>
                  </wp:positionV>
                  <wp:extent cx="1010920" cy="518160"/>
                  <wp:effectExtent l="0" t="0" r="0" b="0"/>
                  <wp:wrapSquare wrapText="bothSides" distT="0" distB="0" distL="114300" distR="114300"/>
                  <wp:docPr id="102" name="image12.jpg" descr="https://www.teacherfiles.com/clipart/place_value/PV-10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2.jpg" descr="https://www.teacherfiles.com/clipart/place_value/PV-100.jpg"/>
                          <pic:cNvPicPr preferRelativeResize="0"/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0920" cy="51816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12864" behindDoc="0" locked="0" layoutInCell="1" hidden="0" allowOverlap="1" wp14:anchorId="266B8565" wp14:editId="05E93B8D">
                  <wp:simplePos x="0" y="0"/>
                  <wp:positionH relativeFrom="column">
                    <wp:posOffset>454025</wp:posOffset>
                  </wp:positionH>
                  <wp:positionV relativeFrom="paragraph">
                    <wp:posOffset>952500</wp:posOffset>
                  </wp:positionV>
                  <wp:extent cx="974090" cy="944880"/>
                  <wp:effectExtent l="0" t="0" r="0" b="0"/>
                  <wp:wrapSquare wrapText="bothSides" distT="0" distB="0" distL="114300" distR="114300"/>
                  <wp:docPr id="69" name="image11.jpg" descr="https://www.teacherfiles.com/clipart/place_value/PV-100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1.jpg" descr="https://www.teacherfiles.com/clipart/place_value/PV-1000.jpg"/>
                          <pic:cNvPicPr preferRelativeResize="0"/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4090" cy="94488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13888" behindDoc="0" locked="0" layoutInCell="1" hidden="0" allowOverlap="1" wp14:anchorId="5F9E4B1D" wp14:editId="56B48EE5">
                  <wp:simplePos x="0" y="0"/>
                  <wp:positionH relativeFrom="column">
                    <wp:posOffset>454025</wp:posOffset>
                  </wp:positionH>
                  <wp:positionV relativeFrom="paragraph">
                    <wp:posOffset>0</wp:posOffset>
                  </wp:positionV>
                  <wp:extent cx="974408" cy="944880"/>
                  <wp:effectExtent l="0" t="0" r="0" b="0"/>
                  <wp:wrapSquare wrapText="bothSides" distT="0" distB="0" distL="114300" distR="114300"/>
                  <wp:docPr id="86" name="image11.jpg" descr="https://www.teacherfiles.com/clipart/place_value/PV-100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1.jpg" descr="https://www.teacherfiles.com/clipart/place_value/PV-1000.jpg"/>
                          <pic:cNvPicPr preferRelativeResize="0"/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4408" cy="94488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14912" behindDoc="0" locked="0" layoutInCell="1" hidden="0" allowOverlap="1" wp14:anchorId="67DACE97" wp14:editId="50346A2B">
                  <wp:simplePos x="0" y="0"/>
                  <wp:positionH relativeFrom="column">
                    <wp:posOffset>1743075</wp:posOffset>
                  </wp:positionH>
                  <wp:positionV relativeFrom="paragraph">
                    <wp:posOffset>104775</wp:posOffset>
                  </wp:positionV>
                  <wp:extent cx="1010920" cy="518160"/>
                  <wp:effectExtent l="0" t="0" r="0" b="0"/>
                  <wp:wrapSquare wrapText="bothSides" distT="0" distB="0" distL="114300" distR="114300"/>
                  <wp:docPr id="72" name="image12.jpg" descr="https://www.teacherfiles.com/clipart/place_value/PV-10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2.jpg" descr="https://www.teacherfiles.com/clipart/place_value/PV-100.jpg"/>
                          <pic:cNvPicPr preferRelativeResize="0"/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0920" cy="51816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15936" behindDoc="0" locked="0" layoutInCell="1" hidden="0" allowOverlap="1" wp14:anchorId="05D9E25E" wp14:editId="12CDF576">
                  <wp:simplePos x="0" y="0"/>
                  <wp:positionH relativeFrom="column">
                    <wp:posOffset>2968625</wp:posOffset>
                  </wp:positionH>
                  <wp:positionV relativeFrom="paragraph">
                    <wp:posOffset>762000</wp:posOffset>
                  </wp:positionV>
                  <wp:extent cx="121920" cy="732790"/>
                  <wp:effectExtent l="0" t="0" r="0" b="0"/>
                  <wp:wrapSquare wrapText="bothSides" distT="0" distB="0" distL="114300" distR="114300"/>
                  <wp:docPr id="71" name="image10.jpg" descr="https://www.teacherfiles.com/clipart/place_value/PV-10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jpg" descr="https://www.teacherfiles.com/clipart/place_value/PV-10A.jpg"/>
                          <pic:cNvPicPr preferRelativeResize="0"/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" cy="73279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16960" behindDoc="0" locked="0" layoutInCell="1" hidden="0" allowOverlap="1" wp14:anchorId="024E6405" wp14:editId="145FD77B">
                  <wp:simplePos x="0" y="0"/>
                  <wp:positionH relativeFrom="column">
                    <wp:posOffset>3213735</wp:posOffset>
                  </wp:positionH>
                  <wp:positionV relativeFrom="paragraph">
                    <wp:posOffset>753745</wp:posOffset>
                  </wp:positionV>
                  <wp:extent cx="121920" cy="732790"/>
                  <wp:effectExtent l="0" t="0" r="0" b="0"/>
                  <wp:wrapSquare wrapText="bothSides" distT="0" distB="0" distL="114300" distR="114300"/>
                  <wp:docPr id="87" name="image10.jpg" descr="https://www.teacherfiles.com/clipart/place_value/PV-10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jpg" descr="https://www.teacherfiles.com/clipart/place_value/PV-10A.jpg"/>
                          <pic:cNvPicPr preferRelativeResize="0"/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" cy="73279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17984" behindDoc="0" locked="0" layoutInCell="1" hidden="0" allowOverlap="1" wp14:anchorId="3BDA3DFD" wp14:editId="3E88D526">
                  <wp:simplePos x="0" y="0"/>
                  <wp:positionH relativeFrom="column">
                    <wp:posOffset>4043045</wp:posOffset>
                  </wp:positionH>
                  <wp:positionV relativeFrom="paragraph">
                    <wp:posOffset>1303020</wp:posOffset>
                  </wp:positionV>
                  <wp:extent cx="137160" cy="128016"/>
                  <wp:effectExtent l="0" t="0" r="0" b="0"/>
                  <wp:wrapSquare wrapText="bothSides" distT="0" distB="0" distL="114300" distR="114300"/>
                  <wp:docPr id="90" name="image13.jpg" descr="https://www.teacherfiles.com/clipart/place_value/PV-01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jpg" descr="https://www.teacherfiles.com/clipart/place_value/PV-01A.jp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801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19008" behindDoc="0" locked="0" layoutInCell="1" hidden="0" allowOverlap="1" wp14:anchorId="2265DC29" wp14:editId="38BBE411">
                  <wp:simplePos x="0" y="0"/>
                  <wp:positionH relativeFrom="column">
                    <wp:posOffset>3793263</wp:posOffset>
                  </wp:positionH>
                  <wp:positionV relativeFrom="paragraph">
                    <wp:posOffset>1317625</wp:posOffset>
                  </wp:positionV>
                  <wp:extent cx="137160" cy="128016"/>
                  <wp:effectExtent l="0" t="0" r="0" b="0"/>
                  <wp:wrapSquare wrapText="bothSides" distT="0" distB="0" distL="114300" distR="114300"/>
                  <wp:docPr id="83" name="image13.jpg" descr="https://www.teacherfiles.com/clipart/place_value/PV-01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jpg" descr="https://www.teacherfiles.com/clipart/place_value/PV-01A.jp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801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20032" behindDoc="0" locked="0" layoutInCell="1" hidden="0" allowOverlap="1" wp14:anchorId="1B292B7B" wp14:editId="1575D638">
                  <wp:simplePos x="0" y="0"/>
                  <wp:positionH relativeFrom="column">
                    <wp:posOffset>4298315</wp:posOffset>
                  </wp:positionH>
                  <wp:positionV relativeFrom="paragraph">
                    <wp:posOffset>1279525</wp:posOffset>
                  </wp:positionV>
                  <wp:extent cx="137160" cy="128016"/>
                  <wp:effectExtent l="0" t="0" r="0" b="0"/>
                  <wp:wrapSquare wrapText="bothSides" distT="0" distB="0" distL="114300" distR="114300"/>
                  <wp:docPr id="108" name="image13.jpg" descr="https://www.teacherfiles.com/clipart/place_value/PV-01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jpg" descr="https://www.teacherfiles.com/clipart/place_value/PV-01A.jp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801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21056" behindDoc="0" locked="0" layoutInCell="1" hidden="0" allowOverlap="1" wp14:anchorId="64A7CF39" wp14:editId="14C5B658">
                  <wp:simplePos x="0" y="0"/>
                  <wp:positionH relativeFrom="column">
                    <wp:posOffset>3787775</wp:posOffset>
                  </wp:positionH>
                  <wp:positionV relativeFrom="paragraph">
                    <wp:posOffset>1058545</wp:posOffset>
                  </wp:positionV>
                  <wp:extent cx="137160" cy="128016"/>
                  <wp:effectExtent l="0" t="0" r="0" b="0"/>
                  <wp:wrapSquare wrapText="bothSides" distT="0" distB="0" distL="114300" distR="114300"/>
                  <wp:docPr id="118" name="image13.jpg" descr="https://www.teacherfiles.com/clipart/place_value/PV-01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jpg" descr="https://www.teacherfiles.com/clipart/place_value/PV-01A.jp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801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22080" behindDoc="0" locked="0" layoutInCell="1" hidden="0" allowOverlap="1" wp14:anchorId="7FF11260" wp14:editId="5E5AE6DB">
                  <wp:simplePos x="0" y="0"/>
                  <wp:positionH relativeFrom="column">
                    <wp:posOffset>4031615</wp:posOffset>
                  </wp:positionH>
                  <wp:positionV relativeFrom="paragraph">
                    <wp:posOffset>1073785</wp:posOffset>
                  </wp:positionV>
                  <wp:extent cx="137160" cy="128016"/>
                  <wp:effectExtent l="0" t="0" r="0" b="0"/>
                  <wp:wrapSquare wrapText="bothSides" distT="0" distB="0" distL="114300" distR="114300"/>
                  <wp:docPr id="117" name="image13.jpg" descr="https://www.teacherfiles.com/clipart/place_value/PV-01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jpg" descr="https://www.teacherfiles.com/clipart/place_value/PV-01A.jp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801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23104" behindDoc="0" locked="0" layoutInCell="1" hidden="0" allowOverlap="1" wp14:anchorId="605754AB" wp14:editId="115820A8">
                  <wp:simplePos x="0" y="0"/>
                  <wp:positionH relativeFrom="column">
                    <wp:posOffset>4237355</wp:posOffset>
                  </wp:positionH>
                  <wp:positionV relativeFrom="paragraph">
                    <wp:posOffset>1073785</wp:posOffset>
                  </wp:positionV>
                  <wp:extent cx="137160" cy="128016"/>
                  <wp:effectExtent l="0" t="0" r="0" b="0"/>
                  <wp:wrapSquare wrapText="bothSides" distT="0" distB="0" distL="114300" distR="114300"/>
                  <wp:docPr id="66" name="image13.jpg" descr="https://www.teacherfiles.com/clipart/place_value/PV-01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jpg" descr="https://www.teacherfiles.com/clipart/place_value/PV-01A.jp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801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1824128" behindDoc="0" locked="0" layoutInCell="1" hidden="0" allowOverlap="1" wp14:anchorId="7CE97C28" wp14:editId="244D1467">
                  <wp:simplePos x="0" y="0"/>
                  <wp:positionH relativeFrom="column">
                    <wp:posOffset>4488815</wp:posOffset>
                  </wp:positionH>
                  <wp:positionV relativeFrom="paragraph">
                    <wp:posOffset>1104265</wp:posOffset>
                  </wp:positionV>
                  <wp:extent cx="137160" cy="128016"/>
                  <wp:effectExtent l="0" t="0" r="0" b="0"/>
                  <wp:wrapSquare wrapText="bothSides" distT="0" distB="0" distL="114300" distR="114300"/>
                  <wp:docPr id="89" name="image13.jpg" descr="https://www.teacherfiles.com/clipart/place_value/PV-01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3.jpg" descr="https://www.teacherfiles.com/clipart/place_value/PV-01A.jp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801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21F20" w:rsidRPr="00135E65" w14:paraId="030CF7F8" w14:textId="77777777" w:rsidTr="00D43C1B">
        <w:trPr>
          <w:gridAfter w:val="1"/>
          <w:wAfter w:w="31" w:type="dxa"/>
          <w:trHeight w:val="227"/>
        </w:trPr>
        <w:tc>
          <w:tcPr>
            <w:tcW w:w="10361" w:type="dxa"/>
            <w:gridSpan w:val="2"/>
          </w:tcPr>
          <w:p w14:paraId="5BCA82E8" w14:textId="6B180136" w:rsidR="00A21F20" w:rsidRPr="00C45D9D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color w:val="00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>N 5.1</w:t>
            </w:r>
            <w:r w:rsidRPr="00C45D9D">
              <w:rPr>
                <w:rFonts w:ascii="Tahoma" w:eastAsia="Times New Roman" w:hAnsi="Tahoma" w:cs="Tahoma"/>
                <w:b/>
                <w:color w:val="000000"/>
                <w:sz w:val="18"/>
                <w:szCs w:val="18"/>
              </w:rPr>
              <w:t xml:space="preserve"> 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Representing Number</w:t>
            </w:r>
          </w:p>
        </w:tc>
      </w:tr>
      <w:tr w:rsidR="00A21F20" w:rsidRPr="00135E65" w14:paraId="5B67E47A" w14:textId="77777777" w:rsidTr="004617AA">
        <w:trPr>
          <w:gridAfter w:val="1"/>
          <w:wAfter w:w="31" w:type="dxa"/>
          <w:trHeight w:val="2494"/>
        </w:trPr>
        <w:tc>
          <w:tcPr>
            <w:tcW w:w="10361" w:type="dxa"/>
            <w:gridSpan w:val="2"/>
          </w:tcPr>
          <w:p w14:paraId="239197F9" w14:textId="0A3E7747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270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1</w:t>
            </w:r>
            <w:r w:rsidR="004617AA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1</w:t>
            </w:r>
            <w:r w:rsidR="00641855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)</w:t>
            </w: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Order these numbers from </w:t>
            </w:r>
            <w:r w:rsidRPr="00135E65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</w:rPr>
              <w:t>least to greatest.</w:t>
            </w:r>
          </w:p>
          <w:p w14:paraId="237FEBC0" w14:textId="559F73C2" w:rsidR="00A21F20" w:rsidRPr="00135E65" w:rsidRDefault="004617AA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25152" behindDoc="0" locked="0" layoutInCell="1" hidden="0" allowOverlap="1" wp14:anchorId="3C146F49" wp14:editId="13C298D4">
                      <wp:simplePos x="0" y="0"/>
                      <wp:positionH relativeFrom="column">
                        <wp:posOffset>3860165</wp:posOffset>
                      </wp:positionH>
                      <wp:positionV relativeFrom="paragraph">
                        <wp:posOffset>106045</wp:posOffset>
                      </wp:positionV>
                      <wp:extent cx="952500" cy="281940"/>
                      <wp:effectExtent l="0" t="0" r="19050" b="22860"/>
                      <wp:wrapNone/>
                      <wp:docPr id="54" name="Rectangle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52500" cy="2819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14:paraId="11E900B4" w14:textId="77777777" w:rsidR="00A21F20" w:rsidRPr="00830025" w:rsidRDefault="00A21F20">
                                  <w:pPr>
                                    <w:textDirection w:val="btLr"/>
                                    <w:rPr>
                                      <w:rFonts w:ascii="Tahoma" w:hAnsi="Tahoma" w:cs="Tahoma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830025">
                                    <w:rPr>
                                      <w:rFonts w:ascii="Tahoma" w:hAnsi="Tahoma" w:cs="Tahoma"/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>665 104</w:t>
                                  </w: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C146F49" id="Rectangle 54" o:spid="_x0000_s1027" style="position:absolute;left:0;text-align:left;margin-left:303.95pt;margin-top:8.35pt;width:75pt;height:22.2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" fillcolor="white [3201]">
                      <v:stroke startarrowwidth="narrow" startarrowlength="short" endarrowwidth="narrow" endarrowlength="short" joinstyle="round"/>
                      <v:textbox inset="2.53958mm,1.2694mm,2.53958mm,1.2694mm">
                        <w:txbxContent>
                          <w:p w14:paraId="11E900B4" w14:textId="77777777" w:rsidR="00A21F20" w:rsidRPr="00830025" w:rsidRDefault="00A21F20">
                            <w:pPr>
                              <w:textDirection w:val="btLr"/>
                              <w:rPr>
                                <w:rFonts w:ascii="Tahoma" w:hAnsi="Tahoma" w:cs="Tahoma"/>
                                <w:b/>
                                <w:sz w:val="24"/>
                                <w:szCs w:val="24"/>
                              </w:rPr>
                            </w:pPr>
                            <w:r w:rsidRPr="00830025">
                              <w:rPr>
                                <w:rFonts w:ascii="Tahoma" w:hAnsi="Tahoma" w:cs="Tahoma"/>
                                <w:b/>
                                <w:color w:val="000000"/>
                                <w:sz w:val="24"/>
                                <w:szCs w:val="24"/>
                              </w:rPr>
                              <w:t>665 104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27200" behindDoc="0" locked="0" layoutInCell="1" hidden="0" allowOverlap="1" wp14:anchorId="0E79BB6F" wp14:editId="75BA904D">
                      <wp:simplePos x="0" y="0"/>
                      <wp:positionH relativeFrom="column">
                        <wp:posOffset>2745105</wp:posOffset>
                      </wp:positionH>
                      <wp:positionV relativeFrom="paragraph">
                        <wp:posOffset>128905</wp:posOffset>
                      </wp:positionV>
                      <wp:extent cx="946785" cy="281940"/>
                      <wp:effectExtent l="0" t="0" r="24765" b="22860"/>
                      <wp:wrapNone/>
                      <wp:docPr id="63" name="Rectangle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46785" cy="2819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14:paraId="74A868EF" w14:textId="77777777" w:rsidR="00A21F20" w:rsidRPr="00830025" w:rsidRDefault="00A21F20">
                                  <w:pPr>
                                    <w:textDirection w:val="btLr"/>
                                    <w:rPr>
                                      <w:rFonts w:ascii="Tahoma" w:hAnsi="Tahoma" w:cs="Tahoma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830025">
                                    <w:rPr>
                                      <w:rFonts w:ascii="Tahoma" w:hAnsi="Tahoma" w:cs="Tahoma"/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>99 856</w:t>
                                  </w: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E79BB6F" id="Rectangle 63" o:spid="_x0000_s1028" style="position:absolute;left:0;text-align:left;margin-left:216.15pt;margin-top:10.15pt;width:74.55pt;height:22.2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" fillcolor="white [3201]">
                      <v:stroke startarrowwidth="narrow" startarrowlength="short" endarrowwidth="narrow" endarrowlength="short" joinstyle="round"/>
                      <v:textbox inset="2.53958mm,1.2694mm,2.53958mm,1.2694mm">
                        <w:txbxContent>
                          <w:p w14:paraId="74A868EF" w14:textId="77777777" w:rsidR="00A21F20" w:rsidRPr="00830025" w:rsidRDefault="00A21F20">
                            <w:pPr>
                              <w:textDirection w:val="btLr"/>
                              <w:rPr>
                                <w:rFonts w:ascii="Tahoma" w:hAnsi="Tahoma" w:cs="Tahoma"/>
                                <w:b/>
                                <w:sz w:val="24"/>
                                <w:szCs w:val="24"/>
                              </w:rPr>
                            </w:pPr>
                            <w:r w:rsidRPr="00830025">
                              <w:rPr>
                                <w:rFonts w:ascii="Tahoma" w:hAnsi="Tahoma" w:cs="Tahoma"/>
                                <w:b/>
                                <w:color w:val="000000"/>
                                <w:sz w:val="24"/>
                                <w:szCs w:val="24"/>
                              </w:rPr>
                              <w:t>99 856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28224" behindDoc="0" locked="0" layoutInCell="1" hidden="0" allowOverlap="1" wp14:anchorId="0FE38BDB" wp14:editId="6280556C">
                      <wp:simplePos x="0" y="0"/>
                      <wp:positionH relativeFrom="column">
                        <wp:posOffset>1551305</wp:posOffset>
                      </wp:positionH>
                      <wp:positionV relativeFrom="paragraph">
                        <wp:posOffset>128905</wp:posOffset>
                      </wp:positionV>
                      <wp:extent cx="1015365" cy="281940"/>
                      <wp:effectExtent l="0" t="0" r="13335" b="22860"/>
                      <wp:wrapNone/>
                      <wp:docPr id="60" name="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5365" cy="2819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14:paraId="3D984CE6" w14:textId="77777777" w:rsidR="00A21F20" w:rsidRPr="00830025" w:rsidRDefault="00A21F20">
                                  <w:pPr>
                                    <w:textDirection w:val="btLr"/>
                                    <w:rPr>
                                      <w:rFonts w:ascii="Tahoma" w:hAnsi="Tahoma" w:cs="Tahoma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830025">
                                    <w:rPr>
                                      <w:rFonts w:ascii="Tahoma" w:hAnsi="Tahoma" w:cs="Tahoma"/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>800 279</w:t>
                                  </w: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FE38BDB" id="Rectangle 60" o:spid="_x0000_s1029" style="position:absolute;left:0;text-align:left;margin-left:122.15pt;margin-top:10.15pt;width:79.95pt;height:22.2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" fillcolor="white [3201]">
                      <v:stroke startarrowwidth="narrow" startarrowlength="short" endarrowwidth="narrow" endarrowlength="short" joinstyle="round"/>
                      <v:textbox inset="2.53958mm,1.2694mm,2.53958mm,1.2694mm">
                        <w:txbxContent>
                          <w:p w14:paraId="3D984CE6" w14:textId="77777777" w:rsidR="00A21F20" w:rsidRPr="00830025" w:rsidRDefault="00A21F20">
                            <w:pPr>
                              <w:textDirection w:val="btLr"/>
                              <w:rPr>
                                <w:rFonts w:ascii="Tahoma" w:hAnsi="Tahoma" w:cs="Tahoma"/>
                                <w:b/>
                                <w:sz w:val="24"/>
                                <w:szCs w:val="24"/>
                              </w:rPr>
                            </w:pPr>
                            <w:r w:rsidRPr="00830025">
                              <w:rPr>
                                <w:rFonts w:ascii="Tahoma" w:hAnsi="Tahoma" w:cs="Tahoma"/>
                                <w:b/>
                                <w:color w:val="000000"/>
                                <w:sz w:val="24"/>
                                <w:szCs w:val="24"/>
                              </w:rPr>
                              <w:t>800 279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26176" behindDoc="0" locked="0" layoutInCell="1" hidden="0" allowOverlap="1" wp14:anchorId="6AC4861C" wp14:editId="32ACFED9">
                      <wp:simplePos x="0" y="0"/>
                      <wp:positionH relativeFrom="column">
                        <wp:posOffset>202565</wp:posOffset>
                      </wp:positionH>
                      <wp:positionV relativeFrom="paragraph">
                        <wp:posOffset>151765</wp:posOffset>
                      </wp:positionV>
                      <wp:extent cx="923925" cy="281940"/>
                      <wp:effectExtent l="0" t="0" r="28575" b="22860"/>
                      <wp:wrapNone/>
                      <wp:docPr id="62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23925" cy="2819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14:paraId="7ECBF259" w14:textId="77777777" w:rsidR="00A21F20" w:rsidRPr="00830025" w:rsidRDefault="00A21F20">
                                  <w:pPr>
                                    <w:textDirection w:val="btLr"/>
                                    <w:rPr>
                                      <w:rFonts w:ascii="Tahoma" w:hAnsi="Tahoma" w:cs="Tahoma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830025">
                                    <w:rPr>
                                      <w:rFonts w:ascii="Tahoma" w:hAnsi="Tahoma" w:cs="Tahoma"/>
                                      <w:b/>
                                      <w:color w:val="000000"/>
                                      <w:sz w:val="24"/>
                                      <w:szCs w:val="24"/>
                                    </w:rPr>
                                    <w:t>618 951</w:t>
                                  </w: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AC4861C" id="Rectangle 62" o:spid="_x0000_s1030" style="position:absolute;left:0;text-align:left;margin-left:15.95pt;margin-top:11.95pt;width:72.75pt;height:22.2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" fillcolor="white [3201]">
                      <v:stroke startarrowwidth="narrow" startarrowlength="short" endarrowwidth="narrow" endarrowlength="short" joinstyle="round"/>
                      <v:textbox inset="2.53958mm,1.2694mm,2.53958mm,1.2694mm">
                        <w:txbxContent>
                          <w:p w14:paraId="7ECBF259" w14:textId="77777777" w:rsidR="00A21F20" w:rsidRPr="00830025" w:rsidRDefault="00A21F20">
                            <w:pPr>
                              <w:textDirection w:val="btLr"/>
                              <w:rPr>
                                <w:rFonts w:ascii="Tahoma" w:hAnsi="Tahoma" w:cs="Tahoma"/>
                                <w:b/>
                                <w:sz w:val="24"/>
                                <w:szCs w:val="24"/>
                              </w:rPr>
                            </w:pPr>
                            <w:r w:rsidRPr="00830025">
                              <w:rPr>
                                <w:rFonts w:ascii="Tahoma" w:hAnsi="Tahoma" w:cs="Tahoma"/>
                                <w:b/>
                                <w:color w:val="000000"/>
                                <w:sz w:val="24"/>
                                <w:szCs w:val="24"/>
                              </w:rPr>
                              <w:t>618 95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D83E962" w14:textId="2D62EA8A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</w:p>
          <w:p w14:paraId="489D3D20" w14:textId="77777777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533EDD73" w14:textId="77777777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2DC2630A" w14:textId="77777777" w:rsidR="00A21F20" w:rsidRPr="00135E65" w:rsidRDefault="00A21F20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29248" behindDoc="0" locked="0" layoutInCell="1" hidden="0" allowOverlap="1" wp14:anchorId="5F587EC8" wp14:editId="61049FC3">
                      <wp:simplePos x="0" y="0"/>
                      <wp:positionH relativeFrom="column">
                        <wp:posOffset>2971800</wp:posOffset>
                      </wp:positionH>
                      <wp:positionV relativeFrom="paragraph">
                        <wp:posOffset>228600</wp:posOffset>
                      </wp:positionV>
                      <wp:extent cx="990600" cy="12700"/>
                      <wp:effectExtent l="0" t="0" r="0" b="0"/>
                      <wp:wrapNone/>
                      <wp:docPr id="61" name="Straight Arrow Connector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4850700" y="3780000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chemeClr val="dk1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6122FD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1" o:spid="_x0000_s1026" type="#_x0000_t32" style="position:absolute;margin-left:234pt;margin-top:18pt;width:78pt;height:1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" strokecolor="black [3200]" strokeweight="1pt">
                      <v:stroke startarrowwidth="narrow" startarrowlength="short" endarrowwidth="narrow" endarrowlength="short" joinstyle="miter"/>
                    </v:shape>
                  </w:pict>
                </mc:Fallback>
              </mc:AlternateContent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hidden="0" allowOverlap="1" wp14:anchorId="0971E545" wp14:editId="71752AFB">
                      <wp:simplePos x="0" y="0"/>
                      <wp:positionH relativeFrom="column">
                        <wp:posOffset>1651000</wp:posOffset>
                      </wp:positionH>
                      <wp:positionV relativeFrom="paragraph">
                        <wp:posOffset>215900</wp:posOffset>
                      </wp:positionV>
                      <wp:extent cx="990600" cy="12700"/>
                      <wp:effectExtent l="0" t="0" r="0" b="0"/>
                      <wp:wrapNone/>
                      <wp:docPr id="59" name="Straight Arrow Connector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4850700" y="3780000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chemeClr val="dk1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282FE84" id="Straight Arrow Connector 59" o:spid="_x0000_s1026" type="#_x0000_t32" style="position:absolute;margin-left:130pt;margin-top:17pt;width:78pt;height:1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" strokecolor="black [3200]" strokeweight="1pt">
                      <v:stroke startarrowwidth="narrow" startarrowlength="short" endarrowwidth="narrow" endarrowlength="short" joinstyle="miter"/>
                    </v:shape>
                  </w:pict>
                </mc:Fallback>
              </mc:AlternateContent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hidden="0" allowOverlap="1" wp14:anchorId="36FED1C0" wp14:editId="68C1823F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215900</wp:posOffset>
                      </wp:positionV>
                      <wp:extent cx="990600" cy="12700"/>
                      <wp:effectExtent l="0" t="0" r="0" b="0"/>
                      <wp:wrapNone/>
                      <wp:docPr id="53" name="Straight Arrow Connector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4850700" y="3780000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chemeClr val="dk1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00E0821" id="Straight Arrow Connector 53" o:spid="_x0000_s1026" type="#_x0000_t32" style="position:absolute;margin-left:18pt;margin-top:17pt;width:78pt;height:1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" strokecolor="black [3200]" strokeweight="1pt">
                      <v:stroke startarrowwidth="narrow" startarrowlength="short" endarrowwidth="narrow" endarrowlength="short" joinstyle="miter"/>
                    </v:shape>
                  </w:pict>
                </mc:Fallback>
              </mc:AlternateContent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2320" behindDoc="0" locked="0" layoutInCell="1" hidden="0" allowOverlap="1" wp14:anchorId="62AEA05F" wp14:editId="604B5585">
                      <wp:simplePos x="0" y="0"/>
                      <wp:positionH relativeFrom="column">
                        <wp:posOffset>4457700</wp:posOffset>
                      </wp:positionH>
                      <wp:positionV relativeFrom="paragraph">
                        <wp:posOffset>215900</wp:posOffset>
                      </wp:positionV>
                      <wp:extent cx="990600" cy="12700"/>
                      <wp:effectExtent l="0" t="0" r="0" b="0"/>
                      <wp:wrapNone/>
                      <wp:docPr id="56" name="Straight Arrow Connector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4850700" y="3780000"/>
                                <a:ext cx="990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chemeClr val="dk1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880528F" id="Straight Arrow Connector 56" o:spid="_x0000_s1026" type="#_x0000_t32" style="position:absolute;margin-left:351pt;margin-top:17pt;width:78pt;height:1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" strokecolor="black [3200]" strokeweight="1pt">
                      <v:stroke startarrowwidth="narrow" startarrowlength="short" endarrowwidth="narrow" endarrowlength="short" joinstyle="miter"/>
                    </v:shape>
                  </w:pict>
                </mc:Fallback>
              </mc:AlternateContent>
            </w:r>
          </w:p>
          <w:p w14:paraId="155E3D71" w14:textId="77777777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</w:p>
        </w:tc>
      </w:tr>
      <w:tr w:rsidR="00A21F20" w:rsidRPr="00135E65" w14:paraId="29E6C276" w14:textId="77777777" w:rsidTr="00D43C1B">
        <w:trPr>
          <w:gridAfter w:val="1"/>
          <w:wAfter w:w="31" w:type="dxa"/>
          <w:trHeight w:val="227"/>
        </w:trPr>
        <w:tc>
          <w:tcPr>
            <w:tcW w:w="10361" w:type="dxa"/>
            <w:gridSpan w:val="2"/>
          </w:tcPr>
          <w:p w14:paraId="3BB500A6" w14:textId="77777777" w:rsidR="00A21F20" w:rsidRPr="00C45D9D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>N 5.1</w:t>
            </w:r>
            <w:r w:rsidRPr="00C45D9D">
              <w:rPr>
                <w:rFonts w:ascii="Tahoma" w:eastAsia="Times New Roman" w:hAnsi="Tahoma" w:cs="Tahoma"/>
                <w:b/>
                <w:color w:val="000000"/>
                <w:sz w:val="18"/>
                <w:szCs w:val="18"/>
              </w:rPr>
              <w:t xml:space="preserve"> 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Place Value</w:t>
            </w:r>
          </w:p>
        </w:tc>
      </w:tr>
      <w:tr w:rsidR="00A21F20" w:rsidRPr="00135E65" w14:paraId="7FB18CD4" w14:textId="77777777" w:rsidTr="00D43C1B">
        <w:trPr>
          <w:gridAfter w:val="1"/>
          <w:wAfter w:w="31" w:type="dxa"/>
          <w:trHeight w:val="1179"/>
        </w:trPr>
        <w:tc>
          <w:tcPr>
            <w:tcW w:w="10361" w:type="dxa"/>
            <w:gridSpan w:val="2"/>
          </w:tcPr>
          <w:p w14:paraId="14BF00C3" w14:textId="59B02644" w:rsidR="00A21F20" w:rsidRPr="00135E65" w:rsidRDefault="00A21F20" w:rsidP="004617A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lastRenderedPageBreak/>
              <w:t>1</w:t>
            </w:r>
            <w:r w:rsidR="004617AA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2)</w:t>
            </w: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 Fill in the blanks  (Continue the pattern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)</w:t>
            </w:r>
          </w:p>
          <w:p w14:paraId="7E8CEEC9" w14:textId="77777777" w:rsidR="00A21F20" w:rsidRPr="00135E65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  <w:t>8 452,</w:t>
            </w:r>
            <w:r w:rsidRPr="00135E65">
              <w:rPr>
                <w:rFonts w:ascii="Tahoma" w:eastAsia="Oswald" w:hAnsi="Tahoma" w:cs="Tahoma"/>
                <w:b/>
                <w:sz w:val="24"/>
                <w:szCs w:val="24"/>
              </w:rPr>
              <w:t xml:space="preserve">   </w:t>
            </w:r>
            <w:r w:rsidRPr="00135E65"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  <w:t>8 462,   8 472,   8 482,  _______________  ,   _________________  ,  ________________</w:t>
            </w:r>
          </w:p>
        </w:tc>
      </w:tr>
      <w:tr w:rsidR="00A21F20" w:rsidRPr="00135E65" w14:paraId="672957D1" w14:textId="77777777" w:rsidTr="00D43C1B">
        <w:trPr>
          <w:gridAfter w:val="1"/>
          <w:wAfter w:w="31" w:type="dxa"/>
          <w:trHeight w:val="227"/>
        </w:trPr>
        <w:tc>
          <w:tcPr>
            <w:tcW w:w="10361" w:type="dxa"/>
            <w:gridSpan w:val="2"/>
          </w:tcPr>
          <w:p w14:paraId="59748BF0" w14:textId="2EED3E77" w:rsidR="00A21F20" w:rsidRPr="00C45D9D" w:rsidRDefault="00A21F20" w:rsidP="00A21F2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270" w:hanging="360"/>
              <w:rPr>
                <w:rFonts w:ascii="Tahoma" w:eastAsia="Times New Roman" w:hAnsi="Tahoma" w:cs="Tahoma"/>
                <w:color w:val="000000"/>
                <w:sz w:val="18"/>
                <w:szCs w:val="18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5.1 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Place Value</w:t>
            </w:r>
          </w:p>
        </w:tc>
      </w:tr>
    </w:tbl>
    <w:tbl>
      <w:tblPr>
        <w:tblStyle w:val="a1"/>
        <w:tblW w:w="10491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89"/>
        <w:gridCol w:w="71"/>
        <w:gridCol w:w="2061"/>
        <w:gridCol w:w="914"/>
        <w:gridCol w:w="672"/>
        <w:gridCol w:w="11"/>
        <w:gridCol w:w="4073"/>
      </w:tblGrid>
      <w:tr w:rsidR="00BC527F" w:rsidRPr="00135E65" w14:paraId="30E426FC" w14:textId="77777777" w:rsidTr="00D43C1B">
        <w:trPr>
          <w:trHeight w:val="1215"/>
        </w:trPr>
        <w:tc>
          <w:tcPr>
            <w:tcW w:w="10491" w:type="dxa"/>
            <w:gridSpan w:val="7"/>
          </w:tcPr>
          <w:p w14:paraId="4146D8D3" w14:textId="308BB055" w:rsidR="0076241D" w:rsidRPr="00135E65" w:rsidRDefault="00C0084B" w:rsidP="004617AA">
            <w:pPr>
              <w:rPr>
                <w:rFonts w:ascii="Tahoma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1</w:t>
            </w:r>
            <w:r w:rsidR="004617AA">
              <w:rPr>
                <w:rFonts w:ascii="Tahoma" w:eastAsia="Times New Roman" w:hAnsi="Tahoma" w:cs="Tahoma"/>
                <w:sz w:val="24"/>
                <w:szCs w:val="24"/>
              </w:rPr>
              <w:t>3</w:t>
            </w:r>
            <w:r w:rsidR="00641855" w:rsidRPr="00135E65">
              <w:rPr>
                <w:rFonts w:ascii="Tahoma" w:eastAsia="Times New Roman" w:hAnsi="Tahoma" w:cs="Tahoma"/>
                <w:sz w:val="24"/>
                <w:szCs w:val="24"/>
              </w:rPr>
              <w:t>)</w:t>
            </w:r>
            <w:r w:rsidRPr="00135E65"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 xml:space="preserve"> </w:t>
            </w:r>
            <w:r w:rsidR="00717069" w:rsidRPr="00135E65"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>Estimate</w:t>
            </w:r>
            <w:r w:rsidR="00717069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the sum of the following.   Show your strategy</w:t>
            </w:r>
            <w:r w:rsidR="0076241D" w:rsidRPr="00135E65">
              <w:rPr>
                <w:rFonts w:ascii="Tahoma" w:eastAsia="Times New Roman" w:hAnsi="Tahoma" w:cs="Tahoma"/>
                <w:sz w:val="24"/>
                <w:szCs w:val="24"/>
              </w:rPr>
              <w:t>.</w:t>
            </w:r>
            <w:r w:rsidR="00717069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           </w:t>
            </w:r>
          </w:p>
          <w:p w14:paraId="55F8F3CA" w14:textId="519374E2" w:rsidR="00BC527F" w:rsidRPr="00135E65" w:rsidRDefault="0076241D" w:rsidP="0076241D">
            <w:pPr>
              <w:ind w:left="270"/>
              <w:rPr>
                <w:rFonts w:ascii="Tahoma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              </w:t>
            </w:r>
            <w:r w:rsidR="00717069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</w:t>
            </w:r>
            <w:r w:rsidR="00BF5B68" w:rsidRPr="00135E65">
              <w:rPr>
                <w:rFonts w:ascii="Tahoma" w:eastAsia="Oswald" w:hAnsi="Tahoma" w:cs="Tahoma"/>
                <w:b/>
                <w:sz w:val="24"/>
                <w:szCs w:val="24"/>
              </w:rPr>
              <w:t>3</w:t>
            </w:r>
            <w:r w:rsidR="00717069" w:rsidRPr="00135E65">
              <w:rPr>
                <w:rFonts w:ascii="Tahoma" w:eastAsia="Oswald" w:hAnsi="Tahoma" w:cs="Tahoma"/>
                <w:b/>
                <w:sz w:val="24"/>
                <w:szCs w:val="24"/>
              </w:rPr>
              <w:t xml:space="preserve"> 395  + </w:t>
            </w:r>
            <w:r w:rsidR="00BF5B68" w:rsidRPr="00135E65">
              <w:rPr>
                <w:rFonts w:ascii="Tahoma" w:eastAsia="Oswald" w:hAnsi="Tahoma" w:cs="Tahoma"/>
                <w:b/>
                <w:sz w:val="24"/>
                <w:szCs w:val="24"/>
              </w:rPr>
              <w:t>4 623</w:t>
            </w:r>
          </w:p>
          <w:p w14:paraId="4AAD5DC1" w14:textId="77777777" w:rsidR="00BC527F" w:rsidRPr="00135E65" w:rsidRDefault="00BC527F">
            <w:pPr>
              <w:rPr>
                <w:rFonts w:ascii="Tahoma" w:eastAsia="Oswald" w:hAnsi="Tahoma" w:cs="Tahoma"/>
                <w:b/>
                <w:sz w:val="24"/>
                <w:szCs w:val="24"/>
              </w:rPr>
            </w:pPr>
          </w:p>
          <w:p w14:paraId="77F298FD" w14:textId="77777777" w:rsidR="00BC527F" w:rsidRPr="00135E65" w:rsidRDefault="00BC52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sz w:val="24"/>
                <w:szCs w:val="24"/>
              </w:rPr>
            </w:pPr>
          </w:p>
        </w:tc>
      </w:tr>
      <w:tr w:rsidR="00BC527F" w:rsidRPr="00135E65" w14:paraId="2AA6A18A" w14:textId="77777777" w:rsidTr="00D43C1B">
        <w:trPr>
          <w:trHeight w:val="364"/>
        </w:trPr>
        <w:tc>
          <w:tcPr>
            <w:tcW w:w="10491" w:type="dxa"/>
            <w:gridSpan w:val="7"/>
          </w:tcPr>
          <w:p w14:paraId="3BB85BCD" w14:textId="78A7CF72" w:rsidR="00BC527F" w:rsidRPr="00C45D9D" w:rsidRDefault="007170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>N5.4</w:t>
            </w:r>
            <w:r w:rsidR="00757913" w:rsidRPr="00C45D9D">
              <w:rPr>
                <w:rFonts w:ascii="Tahoma" w:eastAsia="Times New Roman" w:hAnsi="Tahoma" w:cs="Tahoma"/>
                <w:b/>
                <w:sz w:val="18"/>
                <w:szCs w:val="18"/>
              </w:rPr>
              <w:t xml:space="preserve"> </w:t>
            </w:r>
            <w:r w:rsidR="0076241D" w:rsidRPr="00C45D9D">
              <w:rPr>
                <w:rFonts w:ascii="Tahoma" w:eastAsia="Times New Roman" w:hAnsi="Tahoma" w:cs="Tahoma"/>
                <w:b/>
                <w:sz w:val="18"/>
                <w:szCs w:val="18"/>
              </w:rPr>
              <w:t xml:space="preserve"> </w:t>
            </w:r>
            <w:r w:rsidR="00757913"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Estimation</w:t>
            </w:r>
          </w:p>
        </w:tc>
      </w:tr>
      <w:tr w:rsidR="00BC527F" w:rsidRPr="00135E65" w14:paraId="6327B71E" w14:textId="77777777" w:rsidTr="00D43C1B">
        <w:trPr>
          <w:trHeight w:val="427"/>
        </w:trPr>
        <w:tc>
          <w:tcPr>
            <w:tcW w:w="10491" w:type="dxa"/>
            <w:gridSpan w:val="7"/>
          </w:tcPr>
          <w:p w14:paraId="558FEB58" w14:textId="4B6C9403" w:rsidR="00BC527F" w:rsidRPr="00135E65" w:rsidRDefault="007170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1</w:t>
            </w:r>
            <w:r w:rsidR="004617AA">
              <w:rPr>
                <w:rFonts w:ascii="Tahoma" w:eastAsia="Times New Roman" w:hAnsi="Tahoma" w:cs="Tahoma"/>
                <w:sz w:val="24"/>
                <w:szCs w:val="24"/>
              </w:rPr>
              <w:t>4</w:t>
            </w:r>
            <w:r w:rsidR="00641855" w:rsidRPr="00135E65">
              <w:rPr>
                <w:rFonts w:ascii="Tahoma" w:eastAsia="Times New Roman" w:hAnsi="Tahoma" w:cs="Tahoma"/>
                <w:sz w:val="24"/>
                <w:szCs w:val="24"/>
              </w:rPr>
              <w:t>)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Add           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 </w:t>
            </w:r>
            <w:r w:rsidRPr="00135E65">
              <w:rPr>
                <w:rFonts w:ascii="Tahoma" w:eastAsia="Oswald" w:hAnsi="Tahoma" w:cs="Tahoma"/>
                <w:b/>
                <w:sz w:val="24"/>
                <w:szCs w:val="24"/>
              </w:rPr>
              <w:t xml:space="preserve">15 341 + 13 201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=</w:t>
            </w:r>
          </w:p>
          <w:p w14:paraId="0D44825D" w14:textId="77777777" w:rsidR="00BC527F" w:rsidRPr="00135E65" w:rsidRDefault="00BC52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/>
                <w:sz w:val="24"/>
                <w:szCs w:val="24"/>
              </w:rPr>
            </w:pPr>
          </w:p>
          <w:p w14:paraId="1849D2C6" w14:textId="77777777" w:rsidR="00BC527F" w:rsidRPr="00135E65" w:rsidRDefault="00BC52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/>
                <w:sz w:val="24"/>
                <w:szCs w:val="24"/>
              </w:rPr>
            </w:pPr>
          </w:p>
        </w:tc>
      </w:tr>
      <w:tr w:rsidR="00BC527F" w:rsidRPr="00135E65" w14:paraId="38F80986" w14:textId="77777777" w:rsidTr="00D43C1B">
        <w:trPr>
          <w:trHeight w:val="427"/>
        </w:trPr>
        <w:tc>
          <w:tcPr>
            <w:tcW w:w="10491" w:type="dxa"/>
            <w:gridSpan w:val="7"/>
          </w:tcPr>
          <w:p w14:paraId="05A8D4CA" w14:textId="77777777" w:rsidR="00BC527F" w:rsidRPr="00C45D9D" w:rsidRDefault="007170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5.4 </w:t>
            </w:r>
            <w:r w:rsidR="00757913"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 </w:t>
            </w:r>
            <w:r w:rsidR="00757913"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Add (no regrouping)</w:t>
            </w:r>
          </w:p>
        </w:tc>
      </w:tr>
      <w:tr w:rsidR="00BF5B68" w:rsidRPr="00135E65" w14:paraId="50D92791" w14:textId="77777777" w:rsidTr="00D43C1B">
        <w:trPr>
          <w:trHeight w:val="3438"/>
        </w:trPr>
        <w:tc>
          <w:tcPr>
            <w:tcW w:w="2689" w:type="dxa"/>
          </w:tcPr>
          <w:p w14:paraId="1E921FBD" w14:textId="34BD588D" w:rsidR="00BF5B68" w:rsidRPr="00135E65" w:rsidRDefault="00BF5B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1</w:t>
            </w:r>
            <w:r w:rsidR="004617AA">
              <w:rPr>
                <w:rFonts w:ascii="Tahoma" w:eastAsia="Times New Roman" w:hAnsi="Tahoma" w:cs="Tahoma"/>
                <w:sz w:val="24"/>
                <w:szCs w:val="24"/>
              </w:rPr>
              <w:t>5</w:t>
            </w:r>
            <w:r w:rsidR="00641855" w:rsidRPr="00135E65">
              <w:rPr>
                <w:rFonts w:ascii="Tahoma" w:eastAsia="Times New Roman" w:hAnsi="Tahoma" w:cs="Tahoma"/>
                <w:sz w:val="24"/>
                <w:szCs w:val="24"/>
              </w:rPr>
              <w:t>)</w:t>
            </w: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Add  </w:t>
            </w:r>
          </w:p>
          <w:p w14:paraId="66D86921" w14:textId="7ADFD5B6" w:rsidR="00BF5B68" w:rsidRPr="00135E65" w:rsidRDefault="00D43C1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992064" behindDoc="1" locked="0" layoutInCell="1" allowOverlap="1" wp14:anchorId="3D62CA5E" wp14:editId="214C8321">
                  <wp:simplePos x="0" y="0"/>
                  <wp:positionH relativeFrom="column">
                    <wp:posOffset>57150</wp:posOffset>
                  </wp:positionH>
                  <wp:positionV relativeFrom="paragraph">
                    <wp:posOffset>350520</wp:posOffset>
                  </wp:positionV>
                  <wp:extent cx="1257300" cy="714375"/>
                  <wp:effectExtent l="0" t="0" r="0" b="9525"/>
                  <wp:wrapTight wrapText="bothSides">
                    <wp:wrapPolygon edited="0">
                      <wp:start x="0" y="0"/>
                      <wp:lineTo x="0" y="21312"/>
                      <wp:lineTo x="21273" y="21312"/>
                      <wp:lineTo x="21273" y="0"/>
                      <wp:lineTo x="0" y="0"/>
                    </wp:wrapPolygon>
                  </wp:wrapTight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1745FE2B" w14:textId="7E471557" w:rsidR="00BF5B68" w:rsidRPr="00135E65" w:rsidRDefault="00BF5B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</w:p>
          <w:p w14:paraId="287C53E9" w14:textId="7A0A5EB2" w:rsidR="00BF5B68" w:rsidRPr="00135E65" w:rsidRDefault="00BF5B68" w:rsidP="00D43C1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              </w:t>
            </w:r>
            <w:r w:rsidR="00D43C1B">
              <w:rPr>
                <w:rFonts w:ascii="Tahoma" w:eastAsia="Oswald" w:hAnsi="Tahoma" w:cs="Tahoma"/>
                <w:color w:val="000000"/>
                <w:sz w:val="24"/>
                <w:szCs w:val="24"/>
              </w:rPr>
              <w:t xml:space="preserve"> </w:t>
            </w:r>
            <w:r w:rsidRPr="00135E65">
              <w:rPr>
                <w:rFonts w:ascii="Tahoma" w:eastAsia="Oswald" w:hAnsi="Tahoma" w:cs="Tahoma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3718" w:type="dxa"/>
            <w:gridSpan w:val="4"/>
          </w:tcPr>
          <w:p w14:paraId="44ABD754" w14:textId="58466CC8" w:rsidR="00BF5B68" w:rsidRPr="00135E65" w:rsidRDefault="00BF5B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1</w:t>
            </w:r>
            <w:r w:rsidR="004617AA">
              <w:rPr>
                <w:rFonts w:ascii="Tahoma" w:eastAsia="Times New Roman" w:hAnsi="Tahoma" w:cs="Tahoma"/>
                <w:sz w:val="24"/>
                <w:szCs w:val="24"/>
              </w:rPr>
              <w:t>6</w:t>
            </w:r>
            <w:r w:rsidR="00641855" w:rsidRPr="00135E65">
              <w:rPr>
                <w:rFonts w:ascii="Tahoma" w:eastAsia="Times New Roman" w:hAnsi="Tahoma" w:cs="Tahoma"/>
                <w:sz w:val="24"/>
                <w:szCs w:val="24"/>
              </w:rPr>
              <w:t>)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Subtract</w:t>
            </w:r>
          </w:p>
          <w:p w14:paraId="64C2DBAA" w14:textId="71451981" w:rsidR="00BF5B68" w:rsidRPr="00135E65" w:rsidRDefault="00D43C1B" w:rsidP="00D43C1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 w:firstLine="720"/>
              <w:rPr>
                <w:rFonts w:ascii="Tahoma" w:eastAsia="Times New Roman" w:hAnsi="Tahoma" w:cs="Tahoma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991040" behindDoc="1" locked="0" layoutInCell="1" allowOverlap="1" wp14:anchorId="1D2B8D8B" wp14:editId="2C3B2EF8">
                  <wp:simplePos x="0" y="0"/>
                  <wp:positionH relativeFrom="column">
                    <wp:posOffset>498475</wp:posOffset>
                  </wp:positionH>
                  <wp:positionV relativeFrom="paragraph">
                    <wp:posOffset>251460</wp:posOffset>
                  </wp:positionV>
                  <wp:extent cx="1200150" cy="733425"/>
                  <wp:effectExtent l="0" t="0" r="0" b="9525"/>
                  <wp:wrapTight wrapText="bothSides">
                    <wp:wrapPolygon edited="0">
                      <wp:start x="0" y="0"/>
                      <wp:lineTo x="0" y="21319"/>
                      <wp:lineTo x="21257" y="21319"/>
                      <wp:lineTo x="21257" y="0"/>
                      <wp:lineTo x="0" y="0"/>
                    </wp:wrapPolygon>
                  </wp:wrapTight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150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084" w:type="dxa"/>
            <w:gridSpan w:val="2"/>
          </w:tcPr>
          <w:p w14:paraId="271B4B41" w14:textId="77777777" w:rsidR="00093A4E" w:rsidRPr="00135E65" w:rsidRDefault="00093A4E" w:rsidP="00093A4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51" w:hanging="51"/>
              <w:jc w:val="both"/>
              <w:rPr>
                <w:rFonts w:ascii="Tahoma" w:eastAsia="Oswald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color w:val="000000"/>
                <w:sz w:val="24"/>
                <w:szCs w:val="24"/>
              </w:rPr>
              <w:t>17) Subtract</w:t>
            </w:r>
          </w:p>
          <w:p w14:paraId="1A101E55" w14:textId="594E35CD" w:rsidR="00093A4E" w:rsidRPr="00135E65" w:rsidRDefault="00093A4E" w:rsidP="00093A4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51" w:hanging="51"/>
              <w:jc w:val="both"/>
              <w:rPr>
                <w:rFonts w:ascii="Tahoma" w:eastAsia="Oswald" w:hAnsi="Tahoma" w:cs="Tahoma"/>
                <w:color w:val="000000"/>
                <w:sz w:val="24"/>
                <w:szCs w:val="24"/>
              </w:rPr>
            </w:pPr>
          </w:p>
          <w:p w14:paraId="284A98EB" w14:textId="2872DA22" w:rsidR="00BF5B68" w:rsidRPr="00135E65" w:rsidRDefault="00D43C1B" w:rsidP="00093A4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51" w:hanging="51"/>
              <w:jc w:val="both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990016" behindDoc="1" locked="0" layoutInCell="1" allowOverlap="1" wp14:anchorId="78ED1ADC" wp14:editId="4F921EB4">
                  <wp:simplePos x="0" y="0"/>
                  <wp:positionH relativeFrom="column">
                    <wp:posOffset>354965</wp:posOffset>
                  </wp:positionH>
                  <wp:positionV relativeFrom="paragraph">
                    <wp:posOffset>60325</wp:posOffset>
                  </wp:positionV>
                  <wp:extent cx="1333500" cy="695325"/>
                  <wp:effectExtent l="0" t="0" r="0" b="9525"/>
                  <wp:wrapTight wrapText="bothSides">
                    <wp:wrapPolygon edited="0">
                      <wp:start x="0" y="0"/>
                      <wp:lineTo x="0" y="21304"/>
                      <wp:lineTo x="21291" y="21304"/>
                      <wp:lineTo x="21291" y="0"/>
                      <wp:lineTo x="0" y="0"/>
                    </wp:wrapPolygon>
                  </wp:wrapTight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0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F5B68" w:rsidRPr="00135E65"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  <w:t xml:space="preserve">   </w:t>
            </w:r>
          </w:p>
        </w:tc>
      </w:tr>
      <w:tr w:rsidR="00BF5B68" w:rsidRPr="00135E65" w14:paraId="42472E9D" w14:textId="77777777" w:rsidTr="004617AA">
        <w:trPr>
          <w:trHeight w:val="129"/>
        </w:trPr>
        <w:tc>
          <w:tcPr>
            <w:tcW w:w="2689" w:type="dxa"/>
          </w:tcPr>
          <w:p w14:paraId="35CFC85B" w14:textId="77777777" w:rsidR="00BF5B68" w:rsidRPr="00C45D9D" w:rsidRDefault="00BF5B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>N</w:t>
            </w: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>5.4</w:t>
            </w:r>
            <w:r w:rsidRPr="00C45D9D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 xml:space="preserve"> 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Add (regrouping)</w:t>
            </w:r>
          </w:p>
        </w:tc>
        <w:tc>
          <w:tcPr>
            <w:tcW w:w="3718" w:type="dxa"/>
            <w:gridSpan w:val="4"/>
          </w:tcPr>
          <w:p w14:paraId="02753019" w14:textId="071FAE36" w:rsidR="00BF5B68" w:rsidRPr="00C45D9D" w:rsidRDefault="00BF5B68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5.4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Subtract (No regrouping)</w:t>
            </w:r>
          </w:p>
        </w:tc>
        <w:tc>
          <w:tcPr>
            <w:tcW w:w="4084" w:type="dxa"/>
            <w:gridSpan w:val="2"/>
          </w:tcPr>
          <w:p w14:paraId="7F462D5C" w14:textId="2E709FB1" w:rsidR="00BF5B68" w:rsidRPr="00C45D9D" w:rsidRDefault="00093A4E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5.4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Subtract (regrouping)</w:t>
            </w:r>
          </w:p>
        </w:tc>
      </w:tr>
      <w:tr w:rsidR="00093A4E" w:rsidRPr="00135E65" w14:paraId="6E18E03E" w14:textId="77777777" w:rsidTr="00D43C1B">
        <w:trPr>
          <w:trHeight w:val="2046"/>
        </w:trPr>
        <w:tc>
          <w:tcPr>
            <w:tcW w:w="2689" w:type="dxa"/>
          </w:tcPr>
          <w:p w14:paraId="7D2F81BA" w14:textId="23DC7E9A" w:rsidR="00093A4E" w:rsidRPr="00135E65" w:rsidRDefault="00641855" w:rsidP="0064185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18)</w:t>
            </w:r>
            <w:r w:rsidR="00093A4E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Multiply.</w:t>
            </w:r>
          </w:p>
          <w:p w14:paraId="2290C23F" w14:textId="77777777" w:rsidR="00093A4E" w:rsidRPr="00135E65" w:rsidRDefault="00093A4E" w:rsidP="00093A4E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2678A02A" w14:textId="77777777" w:rsidR="00093A4E" w:rsidRPr="00135E65" w:rsidRDefault="00093A4E" w:rsidP="00093A4E">
            <w:pPr>
              <w:jc w:val="center"/>
              <w:rPr>
                <w:rFonts w:ascii="Tahoma" w:eastAsia="Oswald" w:hAnsi="Tahoma" w:cs="Tahoma"/>
                <w:b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b/>
                <w:sz w:val="24"/>
                <w:szCs w:val="24"/>
              </w:rPr>
              <w:t xml:space="preserve"> 22 x 33 =</w:t>
            </w:r>
          </w:p>
          <w:p w14:paraId="7CA5245A" w14:textId="77777777" w:rsidR="00093A4E" w:rsidRPr="00135E65" w:rsidRDefault="00093A4E" w:rsidP="00093A4E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2728DE91" w14:textId="77777777" w:rsidR="00093A4E" w:rsidRPr="00135E65" w:rsidRDefault="00093A4E" w:rsidP="00093A4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FF0000"/>
                <w:sz w:val="24"/>
                <w:szCs w:val="24"/>
              </w:rPr>
            </w:pPr>
          </w:p>
        </w:tc>
        <w:tc>
          <w:tcPr>
            <w:tcW w:w="3729" w:type="dxa"/>
            <w:gridSpan w:val="5"/>
          </w:tcPr>
          <w:p w14:paraId="2C6BB660" w14:textId="64E1191A" w:rsidR="00093A4E" w:rsidRPr="00135E65" w:rsidRDefault="00641855" w:rsidP="0064185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-106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19)</w:t>
            </w:r>
            <w:r w:rsidR="00093A4E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 Find the product.</w:t>
            </w:r>
          </w:p>
          <w:p w14:paraId="3B40595E" w14:textId="77777777" w:rsidR="00093A4E" w:rsidRPr="00135E65" w:rsidRDefault="00093A4E" w:rsidP="00093A4E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2EB1327B" w14:textId="77777777" w:rsidR="00093A4E" w:rsidRPr="00135E65" w:rsidRDefault="00093A4E" w:rsidP="00093A4E">
            <w:pPr>
              <w:jc w:val="center"/>
              <w:rPr>
                <w:rFonts w:ascii="Tahoma" w:eastAsia="Oswald" w:hAnsi="Tahoma" w:cs="Tahoma"/>
                <w:b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b/>
                <w:sz w:val="24"/>
                <w:szCs w:val="24"/>
              </w:rPr>
              <w:t>45 x 1000 =</w:t>
            </w:r>
          </w:p>
          <w:p w14:paraId="5EEA6F86" w14:textId="77777777" w:rsidR="00093A4E" w:rsidRPr="00135E65" w:rsidRDefault="00093A4E" w:rsidP="00093A4E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</w:t>
            </w:r>
          </w:p>
          <w:p w14:paraId="12563863" w14:textId="540F75DD" w:rsidR="00093A4E" w:rsidRPr="00135E65" w:rsidRDefault="00093A4E" w:rsidP="00093A4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/>
                <w:color w:val="FF0000"/>
                <w:sz w:val="24"/>
                <w:szCs w:val="24"/>
              </w:rPr>
            </w:pPr>
          </w:p>
        </w:tc>
        <w:tc>
          <w:tcPr>
            <w:tcW w:w="4073" w:type="dxa"/>
          </w:tcPr>
          <w:p w14:paraId="354B2DBC" w14:textId="47BE1AF8" w:rsidR="00093A4E" w:rsidRPr="00135E65" w:rsidRDefault="00093A4E" w:rsidP="00093A4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20</w:t>
            </w:r>
            <w:r w:rsidR="00641855" w:rsidRPr="00135E65">
              <w:rPr>
                <w:rFonts w:ascii="Tahoma" w:eastAsia="Times New Roman" w:hAnsi="Tahoma" w:cs="Tahoma"/>
                <w:sz w:val="24"/>
                <w:szCs w:val="24"/>
              </w:rPr>
              <w:t>)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Divide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.</w:t>
            </w:r>
          </w:p>
          <w:p w14:paraId="20265685" w14:textId="77777777" w:rsidR="00093A4E" w:rsidRPr="00135E65" w:rsidRDefault="00093A4E" w:rsidP="00093A4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/>
                <w:sz w:val="24"/>
                <w:szCs w:val="24"/>
              </w:rPr>
            </w:pPr>
          </w:p>
          <w:p w14:paraId="24A1CBEC" w14:textId="79D20242" w:rsidR="00093A4E" w:rsidRPr="00135E65" w:rsidRDefault="00093A4E" w:rsidP="00093A4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/>
                <w:color w:val="FF0000"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b/>
                <w:sz w:val="24"/>
                <w:szCs w:val="24"/>
              </w:rPr>
              <w:t xml:space="preserve">40 ÷ 8 = </w:t>
            </w:r>
          </w:p>
        </w:tc>
      </w:tr>
      <w:tr w:rsidR="00093A4E" w:rsidRPr="00135E65" w14:paraId="3A900DC0" w14:textId="77777777" w:rsidTr="00D43C1B">
        <w:trPr>
          <w:trHeight w:val="204"/>
        </w:trPr>
        <w:tc>
          <w:tcPr>
            <w:tcW w:w="2689" w:type="dxa"/>
          </w:tcPr>
          <w:p w14:paraId="4B5F9D9D" w14:textId="66707A44" w:rsidR="00093A4E" w:rsidRPr="00C45D9D" w:rsidRDefault="00093A4E" w:rsidP="00C45D9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Arial" w:hAnsi="Tahoma" w:cs="Tahoma"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5.2 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 xml:space="preserve">Multiply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 xml:space="preserve">2 </w:t>
            </w:r>
            <w:proofErr w:type="gramStart"/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digit</w:t>
            </w:r>
            <w:proofErr w:type="gramEnd"/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 xml:space="preserve"> by 2 digit</w:t>
            </w:r>
          </w:p>
        </w:tc>
        <w:tc>
          <w:tcPr>
            <w:tcW w:w="3729" w:type="dxa"/>
            <w:gridSpan w:val="5"/>
          </w:tcPr>
          <w:p w14:paraId="2E2E69E0" w14:textId="62C55586" w:rsidR="00093A4E" w:rsidRPr="00C45D9D" w:rsidRDefault="00093A4E" w:rsidP="00093A4E">
            <w:pPr>
              <w:rPr>
                <w:rFonts w:ascii="Tahoma" w:eastAsia="Times New Roman" w:hAnsi="Tahoma" w:cs="Tahoma"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5.2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Multiplying by factors of ten</w:t>
            </w:r>
          </w:p>
        </w:tc>
        <w:tc>
          <w:tcPr>
            <w:tcW w:w="4073" w:type="dxa"/>
          </w:tcPr>
          <w:p w14:paraId="45A0880C" w14:textId="08AD84EF" w:rsidR="00093A4E" w:rsidRPr="00C45D9D" w:rsidRDefault="00093A4E" w:rsidP="00093A4E">
            <w:pPr>
              <w:rPr>
                <w:rFonts w:ascii="Tahoma" w:eastAsia="Times New Roman" w:hAnsi="Tahoma" w:cs="Tahoma"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 xml:space="preserve">N5.5 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Division</w:t>
            </w:r>
          </w:p>
        </w:tc>
      </w:tr>
      <w:tr w:rsidR="00EE0043" w:rsidRPr="00135E65" w14:paraId="152DC0BB" w14:textId="77777777" w:rsidTr="00D43C1B">
        <w:trPr>
          <w:trHeight w:val="2959"/>
        </w:trPr>
        <w:tc>
          <w:tcPr>
            <w:tcW w:w="2760" w:type="dxa"/>
            <w:gridSpan w:val="2"/>
          </w:tcPr>
          <w:p w14:paraId="1ACDDC67" w14:textId="09AC4715" w:rsidR="00EE0043" w:rsidRPr="00135E65" w:rsidRDefault="00641855" w:rsidP="00EE0043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lastRenderedPageBreak/>
              <w:t>21)</w:t>
            </w:r>
            <w:r w:rsidR="00EE0043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Divide. Show your remainder.</w:t>
            </w:r>
          </w:p>
          <w:p w14:paraId="668D0B25" w14:textId="77777777" w:rsidR="00EE0043" w:rsidRPr="00135E65" w:rsidRDefault="00EE0043" w:rsidP="00EE0043">
            <w:pPr>
              <w:rPr>
                <w:rFonts w:ascii="Tahoma" w:eastAsia="Times New Roman" w:hAnsi="Tahoma" w:cs="Tahoma"/>
                <w:color w:val="000000" w:themeColor="text1"/>
                <w:sz w:val="24"/>
                <w:szCs w:val="24"/>
              </w:rPr>
            </w:pPr>
          </w:p>
          <w:p w14:paraId="4BF17F54" w14:textId="77777777" w:rsidR="00EE0043" w:rsidRPr="00135E65" w:rsidRDefault="00EE0043" w:rsidP="00EE0043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840512" behindDoc="0" locked="0" layoutInCell="1" allowOverlap="1" wp14:anchorId="058FD9B1" wp14:editId="7A9F04E2">
                      <wp:simplePos x="0" y="0"/>
                      <wp:positionH relativeFrom="column">
                        <wp:posOffset>187325</wp:posOffset>
                      </wp:positionH>
                      <wp:positionV relativeFrom="paragraph">
                        <wp:posOffset>143510</wp:posOffset>
                      </wp:positionV>
                      <wp:extent cx="1051560" cy="495300"/>
                      <wp:effectExtent l="0" t="0" r="15240" b="0"/>
                      <wp:wrapNone/>
                      <wp:docPr id="141" name="Group 14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51560" cy="495300"/>
                                <a:chOff x="0" y="0"/>
                                <a:chExt cx="1051560" cy="495300"/>
                              </a:xfrm>
                            </wpg:grpSpPr>
                            <wps:wsp>
                              <wps:cNvPr id="138" name="Arc 138"/>
                              <wps:cNvSpPr/>
                              <wps:spPr>
                                <a:xfrm>
                                  <a:off x="68580" y="7620"/>
                                  <a:ext cx="198120" cy="487680"/>
                                </a:xfrm>
                                <a:prstGeom prst="arc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9" name="Arc 139"/>
                              <wps:cNvSpPr/>
                              <wps:spPr>
                                <a:xfrm rot="10800000" flipH="1">
                                  <a:off x="0" y="15240"/>
                                  <a:ext cx="266700" cy="358140"/>
                                </a:xfrm>
                                <a:prstGeom prst="arc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" name="Straight Connector 140"/>
                              <wps:cNvCnPr/>
                              <wps:spPr>
                                <a:xfrm>
                                  <a:off x="175260" y="0"/>
                                  <a:ext cx="876300" cy="762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8563FB7" id="Group 141" o:spid="_x0000_s1026" style="position:absolute;margin-left:14.75pt;margin-top:11.3pt;width:82.8pt;height:39pt;z-index:251840512" coordsize="10515,4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">
                      <v:shape id="Arc 138" o:spid="_x0000_s1027" style="position:absolute;left:685;top:76;width:1982;height:4877;visibility:visible;mso-wrap-style:square;v-text-anchor:middle" coordsize="198120,487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" path="m99060,nsc153769,,198120,109171,198120,243840r-99060,l99060,xem99060,nfc153769,,198120,109171,198120,243840e" filled="f" strokecolor="black [3213]" strokeweight="1pt">
                        <v:stroke joinstyle="miter"/>
                        <v:path arrowok="t" o:connecttype="custom" o:connectlocs="99060,0;198120,243840" o:connectangles="0,0"/>
                      </v:shape>
                      <v:shape id="Arc 139" o:spid="_x0000_s1028" style="position:absolute;top:152;width:2667;height:3581;rotation:180;flip:x;visibility:visible;mso-wrap-style:square;v-text-anchor:middle" coordsize="266700,358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" path="m133350,nsc206997,,266700,80172,266700,179070r-133350,l133350,xem133350,nfc206997,,266700,80172,266700,179070e" filled="f" strokecolor="black [3213]" strokeweight="1pt">
                        <v:stroke joinstyle="miter"/>
                        <v:path arrowok="t" o:connecttype="custom" o:connectlocs="133350,0;266700,179070" o:connectangles="0,0"/>
                      </v:shape>
                      <v:line id="Straight Connector 140" o:spid="_x0000_s1029" style="position:absolute;visibility:visible;mso-wrap-style:square" from="1752,0" to="10515,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" strokecolor="black [3200]" strokeweight="1pt">
                        <v:stroke joinstyle="miter"/>
                      </v:line>
                    </v:group>
                  </w:pict>
                </mc:Fallback>
              </mc:AlternateConten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</w:t>
            </w:r>
          </w:p>
          <w:p w14:paraId="0AAEA125" w14:textId="77777777" w:rsidR="00EE0043" w:rsidRPr="00135E65" w:rsidRDefault="00EE0043" w:rsidP="00EE0043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 xml:space="preserve"> 5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 xml:space="preserve"> 729</w:t>
            </w:r>
          </w:p>
          <w:p w14:paraId="6868C3EF" w14:textId="77777777" w:rsidR="00EE0043" w:rsidRPr="00135E65" w:rsidRDefault="00EE0043" w:rsidP="00EE0043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0A547962" w14:textId="16318A35" w:rsidR="00EE0043" w:rsidRPr="00135E65" w:rsidRDefault="00EE0043" w:rsidP="00EE004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</w:p>
        </w:tc>
        <w:tc>
          <w:tcPr>
            <w:tcW w:w="2975" w:type="dxa"/>
            <w:gridSpan w:val="2"/>
          </w:tcPr>
          <w:p w14:paraId="6D4F2DEC" w14:textId="6A61D6AB" w:rsidR="00EE0043" w:rsidRPr="00135E65" w:rsidRDefault="00641855" w:rsidP="0064185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-106" w:firstLine="106"/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22)</w:t>
            </w:r>
            <w:r w:rsidR="00EE0043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 Divide.</w:t>
            </w:r>
          </w:p>
          <w:p w14:paraId="11A1AA34" w14:textId="77777777" w:rsidR="00EE0043" w:rsidRPr="00135E65" w:rsidRDefault="00EE0043" w:rsidP="00EE004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/>
                <w:sz w:val="24"/>
                <w:szCs w:val="24"/>
              </w:rPr>
            </w:pPr>
          </w:p>
          <w:p w14:paraId="020B3CEC" w14:textId="77777777" w:rsidR="00EE0043" w:rsidRPr="00135E65" w:rsidRDefault="00EE0043" w:rsidP="00EE004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ahoma" w:eastAsia="Oswald" w:hAnsi="Tahoma" w:cs="Tahoma"/>
                <w:b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b/>
                <w:sz w:val="24"/>
                <w:szCs w:val="24"/>
              </w:rPr>
              <w:t>245 ÷ 5 =</w:t>
            </w:r>
          </w:p>
          <w:p w14:paraId="11705A4D" w14:textId="042CEDC6" w:rsidR="00EE0043" w:rsidRPr="00135E65" w:rsidRDefault="00EE0043" w:rsidP="00EE004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4756" w:type="dxa"/>
            <w:gridSpan w:val="3"/>
          </w:tcPr>
          <w:p w14:paraId="592C57B6" w14:textId="7F794F98" w:rsidR="00EE0043" w:rsidRPr="00135E65" w:rsidRDefault="00641855" w:rsidP="00EE0043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23) </w:t>
            </w:r>
            <w:r w:rsidR="00EE0043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What is the greatest common factor of 48, 16 and 40?</w:t>
            </w:r>
          </w:p>
        </w:tc>
      </w:tr>
      <w:tr w:rsidR="00EE0043" w:rsidRPr="00135E65" w14:paraId="20634B22" w14:textId="77777777" w:rsidTr="00D43C1B">
        <w:trPr>
          <w:trHeight w:val="454"/>
        </w:trPr>
        <w:tc>
          <w:tcPr>
            <w:tcW w:w="2760" w:type="dxa"/>
            <w:gridSpan w:val="2"/>
          </w:tcPr>
          <w:p w14:paraId="174770B8" w14:textId="418B4B09" w:rsidR="00EE0043" w:rsidRPr="00C45D9D" w:rsidRDefault="00EE0043" w:rsidP="00C45D9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00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5.3 Division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3 digit by 1 digit with remainder</w:t>
            </w: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Strategy</w:t>
            </w:r>
          </w:p>
        </w:tc>
        <w:tc>
          <w:tcPr>
            <w:tcW w:w="2975" w:type="dxa"/>
            <w:gridSpan w:val="2"/>
          </w:tcPr>
          <w:p w14:paraId="2ABC11D2" w14:textId="4AAA75B6" w:rsidR="00EE0043" w:rsidRPr="00C45D9D" w:rsidRDefault="00EE0043" w:rsidP="00EE004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"/>
              <w:rPr>
                <w:rFonts w:ascii="Tahoma" w:eastAsia="Times New Roman" w:hAnsi="Tahoma" w:cs="Tahoma"/>
                <w:color w:val="00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5.3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Divide</w:t>
            </w: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 xml:space="preserve"> 3 digit by 1 digit no remainder</w:t>
            </w:r>
          </w:p>
        </w:tc>
        <w:tc>
          <w:tcPr>
            <w:tcW w:w="4756" w:type="dxa"/>
            <w:gridSpan w:val="3"/>
          </w:tcPr>
          <w:p w14:paraId="0C046A00" w14:textId="72EA70C3" w:rsidR="00EE0043" w:rsidRPr="00C45D9D" w:rsidRDefault="00EE0043" w:rsidP="00EE0043">
            <w:pPr>
              <w:rPr>
                <w:rFonts w:ascii="Tahoma" w:eastAsia="Times New Roman" w:hAnsi="Tahoma" w:cs="Tahoma"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 xml:space="preserve">N6.2 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Factors and Multiples</w:t>
            </w:r>
          </w:p>
        </w:tc>
      </w:tr>
      <w:tr w:rsidR="00B0478B" w:rsidRPr="00135E65" w14:paraId="6129FD24" w14:textId="77777777" w:rsidTr="004617AA">
        <w:trPr>
          <w:trHeight w:val="541"/>
        </w:trPr>
        <w:tc>
          <w:tcPr>
            <w:tcW w:w="4821" w:type="dxa"/>
            <w:gridSpan w:val="3"/>
          </w:tcPr>
          <w:p w14:paraId="2B9D3C75" w14:textId="113313FB" w:rsidR="00B0478B" w:rsidRPr="00135E65" w:rsidRDefault="00641855" w:rsidP="00B0478B">
            <w:pP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24)</w:t>
            </w:r>
            <w:r w:rsidR="00B0478B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="00B0478B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> </w:t>
            </w:r>
            <w:r w:rsidR="00B0478B" w:rsidRPr="00135E65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</w:rPr>
              <w:t>Estimate</w:t>
            </w:r>
            <w:r w:rsidR="00B0478B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the product:  </w:t>
            </w:r>
          </w:p>
          <w:p w14:paraId="4A250F2C" w14:textId="77777777" w:rsidR="00B0478B" w:rsidRPr="00135E65" w:rsidRDefault="00B0478B" w:rsidP="00B0478B">
            <w:pPr>
              <w:rPr>
                <w:rFonts w:ascii="Tahoma" w:eastAsia="Oswald" w:hAnsi="Tahoma" w:cs="Tahoma"/>
                <w:sz w:val="24"/>
                <w:szCs w:val="24"/>
              </w:rPr>
            </w:pPr>
          </w:p>
          <w:p w14:paraId="2A5FDB3D" w14:textId="6B394EAA" w:rsidR="00B0478B" w:rsidRPr="00135E65" w:rsidRDefault="00B0478B" w:rsidP="00B0478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  <w:t>18 × 72</w:t>
            </w:r>
          </w:p>
          <w:p w14:paraId="2020FF2E" w14:textId="77777777" w:rsidR="00B0478B" w:rsidRPr="00135E65" w:rsidRDefault="00B0478B" w:rsidP="00B0478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</w:pPr>
          </w:p>
          <w:p w14:paraId="3462CA47" w14:textId="77777777" w:rsidR="00B0478B" w:rsidRPr="00135E65" w:rsidRDefault="00B0478B" w:rsidP="00B0478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</w:pPr>
          </w:p>
          <w:p w14:paraId="355E61FE" w14:textId="77777777" w:rsidR="00B0478B" w:rsidRPr="00135E65" w:rsidRDefault="00B0478B" w:rsidP="00B0478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Oswald" w:hAnsi="Tahoma" w:cs="Tahoma"/>
                <w:b/>
                <w:color w:val="000000"/>
                <w:sz w:val="24"/>
                <w:szCs w:val="24"/>
              </w:rPr>
            </w:pPr>
          </w:p>
          <w:p w14:paraId="0DD345E1" w14:textId="4CF6DBE3" w:rsidR="00B0478B" w:rsidRPr="00135E65" w:rsidRDefault="00B0478B" w:rsidP="00B0478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sz w:val="24"/>
                <w:szCs w:val="24"/>
              </w:rPr>
            </w:pPr>
          </w:p>
        </w:tc>
        <w:tc>
          <w:tcPr>
            <w:tcW w:w="5670" w:type="dxa"/>
            <w:gridSpan w:val="4"/>
          </w:tcPr>
          <w:p w14:paraId="15A730D2" w14:textId="4C5FB538" w:rsidR="00B0478B" w:rsidRPr="00135E65" w:rsidRDefault="00641855" w:rsidP="00B0478B">
            <w:pPr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25)</w:t>
            </w:r>
            <w:r w:rsidR="00B0478B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</w:t>
            </w:r>
            <w:r w:rsidR="00B0478B" w:rsidRPr="00135E65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</w:rPr>
              <w:t>Estimate</w:t>
            </w:r>
            <w:r w:rsidR="00B0478B" w:rsidRPr="00135E65">
              <w:rPr>
                <w:rFonts w:ascii="Tahoma" w:eastAsia="Times New Roman" w:hAnsi="Tahoma" w:cs="Tahoma"/>
                <w:color w:val="000000"/>
                <w:sz w:val="24"/>
                <w:szCs w:val="24"/>
              </w:rPr>
              <w:t xml:space="preserve"> the quotient: </w:t>
            </w:r>
            <w:r w:rsidR="00B0478B" w:rsidRPr="00135E65">
              <w:rPr>
                <w:rFonts w:ascii="Tahoma" w:eastAsia="Times New Roman" w:hAnsi="Tahoma" w:cs="Tahoma"/>
                <w:b/>
                <w:color w:val="000000"/>
                <w:sz w:val="24"/>
                <w:szCs w:val="24"/>
              </w:rPr>
              <w:t xml:space="preserve"> </w:t>
            </w:r>
          </w:p>
          <w:p w14:paraId="4A08AAD3" w14:textId="77777777" w:rsidR="00B0478B" w:rsidRPr="00135E65" w:rsidRDefault="00B0478B" w:rsidP="00B0478B">
            <w:pPr>
              <w:rPr>
                <w:rFonts w:ascii="Tahoma" w:eastAsia="Oswald" w:hAnsi="Tahoma" w:cs="Tahoma"/>
                <w:b/>
                <w:sz w:val="24"/>
                <w:szCs w:val="24"/>
              </w:rPr>
            </w:pPr>
          </w:p>
          <w:p w14:paraId="2C981352" w14:textId="108BBEE1" w:rsidR="00B0478B" w:rsidRPr="00135E65" w:rsidRDefault="00B0478B" w:rsidP="00B0478B">
            <w:pPr>
              <w:rPr>
                <w:rFonts w:ascii="Tahoma" w:eastAsia="Times New Roman" w:hAnsi="Tahoma" w:cs="Tahoma"/>
                <w:color w:val="000000"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b/>
                <w:sz w:val="24"/>
                <w:szCs w:val="24"/>
              </w:rPr>
              <w:t>198 ÷ 4</w:t>
            </w:r>
          </w:p>
        </w:tc>
      </w:tr>
      <w:tr w:rsidR="00B0478B" w:rsidRPr="00135E65" w14:paraId="1E2AE533" w14:textId="77777777" w:rsidTr="004617AA">
        <w:trPr>
          <w:trHeight w:val="227"/>
        </w:trPr>
        <w:tc>
          <w:tcPr>
            <w:tcW w:w="4821" w:type="dxa"/>
            <w:gridSpan w:val="3"/>
          </w:tcPr>
          <w:p w14:paraId="717654B8" w14:textId="1978D574" w:rsidR="00B0478B" w:rsidRPr="00C45D9D" w:rsidRDefault="00B0478B" w:rsidP="00B0478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>N 5.4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 xml:space="preserve"> Estimate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 xml:space="preserve">  (Compensation)</w:t>
            </w:r>
          </w:p>
        </w:tc>
        <w:tc>
          <w:tcPr>
            <w:tcW w:w="5670" w:type="dxa"/>
            <w:gridSpan w:val="4"/>
          </w:tcPr>
          <w:p w14:paraId="189EC652" w14:textId="721BB1C9" w:rsidR="00B0478B" w:rsidRPr="00C45D9D" w:rsidRDefault="00B0478B" w:rsidP="00B0478B">
            <w:pPr>
              <w:rPr>
                <w:rFonts w:ascii="Tahoma" w:eastAsia="Times New Roman" w:hAnsi="Tahoma" w:cs="Tahoma"/>
                <w:color w:val="00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5.4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Estimate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 xml:space="preserve"> (Front End Rounding)</w:t>
            </w:r>
          </w:p>
        </w:tc>
      </w:tr>
    </w:tbl>
    <w:tbl>
      <w:tblPr>
        <w:tblStyle w:val="a2"/>
        <w:tblW w:w="10491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821"/>
        <w:gridCol w:w="5670"/>
      </w:tblGrid>
      <w:tr w:rsidR="00EE0043" w:rsidRPr="00135E65" w14:paraId="732FB6A3" w14:textId="77777777" w:rsidTr="004617AA">
        <w:trPr>
          <w:trHeight w:val="2062"/>
        </w:trPr>
        <w:tc>
          <w:tcPr>
            <w:tcW w:w="4821" w:type="dxa"/>
          </w:tcPr>
          <w:p w14:paraId="7E992194" w14:textId="76BC489F" w:rsidR="00EE0043" w:rsidRPr="00135E65" w:rsidRDefault="00641855" w:rsidP="00EE004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Cs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26) </w:t>
            </w:r>
            <w:r w:rsidR="00EE0043" w:rsidRPr="00135E65">
              <w:rPr>
                <w:rFonts w:ascii="Tahoma" w:eastAsia="Times New Roman" w:hAnsi="Tahoma" w:cs="Tahoma"/>
                <w:sz w:val="24"/>
                <w:szCs w:val="24"/>
              </w:rPr>
              <w:t>What is the least common multiple of 3,4, and 6?</w:t>
            </w:r>
          </w:p>
        </w:tc>
        <w:tc>
          <w:tcPr>
            <w:tcW w:w="5670" w:type="dxa"/>
          </w:tcPr>
          <w:p w14:paraId="482AFB2C" w14:textId="2E5F9B56" w:rsidR="00EE0043" w:rsidRDefault="00074D7E" w:rsidP="00EE004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Cs/>
                <w:sz w:val="24"/>
                <w:szCs w:val="24"/>
              </w:rPr>
            </w:pPr>
            <w:r w:rsidRPr="00135E65"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27) </w:t>
            </w:r>
            <w:r w:rsidR="00EE0043" w:rsidRPr="00135E65">
              <w:rPr>
                <w:rFonts w:ascii="Tahoma" w:eastAsia="Oswald" w:hAnsi="Tahoma" w:cs="Tahoma"/>
                <w:bCs/>
                <w:sz w:val="24"/>
                <w:szCs w:val="24"/>
              </w:rPr>
              <w:t>Circle all the prime numbers</w:t>
            </w:r>
          </w:p>
          <w:p w14:paraId="24D7050A" w14:textId="77777777" w:rsidR="00C33C51" w:rsidRPr="00135E65" w:rsidRDefault="00C33C51" w:rsidP="00EE004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Cs/>
                <w:sz w:val="24"/>
                <w:szCs w:val="24"/>
              </w:rPr>
            </w:pPr>
          </w:p>
          <w:p w14:paraId="5FD7C1B9" w14:textId="020A240F" w:rsidR="00EE0043" w:rsidRPr="00135E65" w:rsidRDefault="00C33C51" w:rsidP="00EE0043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</w:t>
            </w:r>
            <w:r w:rsidR="00EE0043" w:rsidRPr="00135E65"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10 </w:t>
            </w:r>
            <w:r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</w:t>
            </w:r>
            <w:r w:rsidR="00EE0043" w:rsidRPr="00135E65"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15</w:t>
            </w:r>
            <w:r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</w:t>
            </w:r>
            <w:r w:rsidR="00EE0043" w:rsidRPr="00135E65"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 17 </w:t>
            </w:r>
            <w:r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</w:t>
            </w:r>
            <w:r w:rsidR="00EE0043" w:rsidRPr="00135E65"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5 </w:t>
            </w:r>
            <w:r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</w:t>
            </w:r>
            <w:r w:rsidR="00EE0043" w:rsidRPr="00135E65"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 21 </w:t>
            </w:r>
            <w:r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</w:t>
            </w:r>
            <w:r w:rsidR="00EE0043" w:rsidRPr="00135E65"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29 </w:t>
            </w:r>
            <w:r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</w:t>
            </w:r>
            <w:r w:rsidR="00EE0043" w:rsidRPr="00135E65">
              <w:rPr>
                <w:rFonts w:ascii="Tahoma" w:eastAsia="Oswald" w:hAnsi="Tahoma" w:cs="Tahoma"/>
                <w:bCs/>
                <w:sz w:val="24"/>
                <w:szCs w:val="24"/>
              </w:rPr>
              <w:t xml:space="preserve"> 11 </w:t>
            </w:r>
          </w:p>
        </w:tc>
      </w:tr>
      <w:tr w:rsidR="00EE0043" w:rsidRPr="00135E65" w14:paraId="23CA5D6C" w14:textId="77777777" w:rsidTr="004617AA">
        <w:trPr>
          <w:trHeight w:val="227"/>
        </w:trPr>
        <w:tc>
          <w:tcPr>
            <w:tcW w:w="4821" w:type="dxa"/>
          </w:tcPr>
          <w:p w14:paraId="087E82A7" w14:textId="4FBE9952" w:rsidR="00EE0043" w:rsidRPr="00C45D9D" w:rsidRDefault="00EE0043" w:rsidP="00EE004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 xml:space="preserve">N6.2 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Factors and Multiples</w:t>
            </w:r>
          </w:p>
        </w:tc>
        <w:tc>
          <w:tcPr>
            <w:tcW w:w="5670" w:type="dxa"/>
          </w:tcPr>
          <w:p w14:paraId="786708D2" w14:textId="7D1F1B2F" w:rsidR="00EE0043" w:rsidRPr="00C45D9D" w:rsidRDefault="00EE0043" w:rsidP="00EE0043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 xml:space="preserve">N6.2 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Factors and Multiples</w:t>
            </w:r>
          </w:p>
        </w:tc>
      </w:tr>
      <w:tr w:rsidR="00EE0043" w:rsidRPr="00135E65" w14:paraId="55AD2E2C" w14:textId="77777777" w:rsidTr="00677A34">
        <w:trPr>
          <w:trHeight w:val="3166"/>
        </w:trPr>
        <w:tc>
          <w:tcPr>
            <w:tcW w:w="4821" w:type="dxa"/>
          </w:tcPr>
          <w:p w14:paraId="2718C93B" w14:textId="294B06D0" w:rsidR="00EE0043" w:rsidRPr="00135E65" w:rsidRDefault="00074D7E" w:rsidP="002F55CF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28) </w:t>
            </w:r>
            <w:r w:rsidR="00EE0043" w:rsidRPr="00135E65">
              <w:rPr>
                <w:rFonts w:ascii="Tahoma" w:eastAsia="Times New Roman" w:hAnsi="Tahoma" w:cs="Tahoma"/>
                <w:sz w:val="24"/>
                <w:szCs w:val="24"/>
              </w:rPr>
              <w:t>Use any method you like to write all the prime</w:t>
            </w:r>
            <w:r w:rsidR="002F55CF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="00EE0043" w:rsidRPr="00135E65">
              <w:rPr>
                <w:rFonts w:ascii="Tahoma" w:eastAsia="Times New Roman" w:hAnsi="Tahoma" w:cs="Tahoma"/>
                <w:sz w:val="24"/>
                <w:szCs w:val="24"/>
              </w:rPr>
              <w:t>factors of 36</w:t>
            </w:r>
          </w:p>
        </w:tc>
        <w:tc>
          <w:tcPr>
            <w:tcW w:w="5670" w:type="dxa"/>
          </w:tcPr>
          <w:p w14:paraId="2C5D871D" w14:textId="08936382" w:rsidR="00EE0043" w:rsidRPr="00135E65" w:rsidRDefault="00074D7E" w:rsidP="00EE0043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29) </w:t>
            </w:r>
            <w:r w:rsidR="00EE0043" w:rsidRPr="00135E65">
              <w:rPr>
                <w:rFonts w:ascii="Tahoma" w:eastAsia="Times New Roman" w:hAnsi="Tahoma" w:cs="Tahoma"/>
                <w:sz w:val="24"/>
                <w:szCs w:val="24"/>
              </w:rPr>
              <w:t>Calculate</w:t>
            </w:r>
          </w:p>
          <w:p w14:paraId="1B153DE7" w14:textId="77777777" w:rsidR="00EE0043" w:rsidRPr="004617AA" w:rsidRDefault="00EE0043" w:rsidP="00EE0043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10÷2+3×</m:t>
                </m:r>
                <m:d>
                  <m:dPr>
                    <m:ctrlPr>
                      <w:rPr>
                        <w:rFonts w:ascii="Cambria Math" w:eastAsia="Times New Roman" w:hAnsi="Cambria Math" w:cs="Tahoma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ahoma"/>
                        <w:sz w:val="28"/>
                        <w:szCs w:val="28"/>
                      </w:rPr>
                      <m:t>9-2</m:t>
                    </m:r>
                  </m:e>
                </m:d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=</m:t>
                </m:r>
              </m:oMath>
            </m:oMathPara>
          </w:p>
          <w:p w14:paraId="2EC84FE1" w14:textId="2188E198" w:rsidR="00EE0043" w:rsidRPr="00135E65" w:rsidRDefault="00EE0043" w:rsidP="00EE0043">
            <w:pPr>
              <w:jc w:val="center"/>
              <w:rPr>
                <w:rFonts w:ascii="Tahoma" w:eastAsia="Times New Roman" w:hAnsi="Tahoma" w:cs="Tahoma"/>
                <w:b/>
                <w:color w:val="FF0000"/>
                <w:sz w:val="24"/>
                <w:szCs w:val="24"/>
              </w:rPr>
            </w:pPr>
          </w:p>
        </w:tc>
      </w:tr>
      <w:tr w:rsidR="00EE0043" w:rsidRPr="00135E65" w14:paraId="7BFD8603" w14:textId="77777777" w:rsidTr="004617AA">
        <w:trPr>
          <w:trHeight w:val="227"/>
        </w:trPr>
        <w:tc>
          <w:tcPr>
            <w:tcW w:w="4821" w:type="dxa"/>
          </w:tcPr>
          <w:p w14:paraId="6FD13A1A" w14:textId="7A7939F3" w:rsidR="00EE0043" w:rsidRPr="00C45D9D" w:rsidRDefault="00EE0043" w:rsidP="00EE0043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color w:val="000000"/>
                <w:sz w:val="18"/>
                <w:szCs w:val="18"/>
              </w:rPr>
              <w:t xml:space="preserve">N6.2 </w:t>
            </w:r>
            <w:r w:rsidRPr="00C45D9D">
              <w:rPr>
                <w:rFonts w:ascii="Tahoma" w:eastAsia="Times New Roman" w:hAnsi="Tahoma" w:cs="Tahoma"/>
                <w:i/>
                <w:color w:val="000000"/>
                <w:sz w:val="18"/>
                <w:szCs w:val="18"/>
              </w:rPr>
              <w:t>Factors and Multiples</w:t>
            </w:r>
          </w:p>
        </w:tc>
        <w:tc>
          <w:tcPr>
            <w:tcW w:w="5670" w:type="dxa"/>
          </w:tcPr>
          <w:p w14:paraId="48AEFBC5" w14:textId="18F47CA5" w:rsidR="00EE0043" w:rsidRPr="00C45D9D" w:rsidRDefault="00EE0043" w:rsidP="00EE0043">
            <w:pPr>
              <w:rPr>
                <w:rFonts w:ascii="Tahoma" w:eastAsia="Times New Roman" w:hAnsi="Tahoma" w:cs="Tahoma"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6.3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Order of Operations</w:t>
            </w:r>
          </w:p>
        </w:tc>
      </w:tr>
    </w:tbl>
    <w:tbl>
      <w:tblPr>
        <w:tblStyle w:val="a6"/>
        <w:tblW w:w="10632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943"/>
        <w:gridCol w:w="3734"/>
        <w:gridCol w:w="3955"/>
      </w:tblGrid>
      <w:tr w:rsidR="00BC527F" w:rsidRPr="00135E65" w14:paraId="5531BB2C" w14:textId="77777777" w:rsidTr="00D43C1B">
        <w:trPr>
          <w:trHeight w:val="2902"/>
        </w:trPr>
        <w:tc>
          <w:tcPr>
            <w:tcW w:w="10632" w:type="dxa"/>
            <w:gridSpan w:val="3"/>
          </w:tcPr>
          <w:p w14:paraId="1130DBE2" w14:textId="6F77FC9C" w:rsidR="00BC527F" w:rsidRPr="00135E65" w:rsidRDefault="0071706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lastRenderedPageBreak/>
              <w:t>3</w:t>
            </w:r>
            <w:r w:rsidR="00074D7E" w:rsidRPr="00135E65">
              <w:rPr>
                <w:rFonts w:ascii="Tahoma" w:eastAsia="Times New Roman" w:hAnsi="Tahoma" w:cs="Tahoma"/>
                <w:sz w:val="24"/>
                <w:szCs w:val="24"/>
              </w:rPr>
              <w:t>0)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Place these </w:t>
            </w:r>
            <w:r w:rsidR="008101EE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three 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fractions on the number line</w:t>
            </w:r>
            <w:r w:rsidR="008101EE" w:rsidRPr="00135E65">
              <w:rPr>
                <w:rFonts w:ascii="Tahoma" w:eastAsia="Times New Roman" w:hAnsi="Tahoma" w:cs="Tahoma"/>
                <w:sz w:val="24"/>
                <w:szCs w:val="24"/>
              </w:rPr>
              <w:t>.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="008101EE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 </w:t>
            </w:r>
          </w:p>
          <w:p w14:paraId="1A7024A0" w14:textId="35E63870" w:rsidR="00BC527F" w:rsidRPr="00135E65" w:rsidRDefault="00F8520E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1EBF91F7" wp14:editId="1299285A">
                      <wp:simplePos x="0" y="0"/>
                      <wp:positionH relativeFrom="column">
                        <wp:posOffset>184150</wp:posOffset>
                      </wp:positionH>
                      <wp:positionV relativeFrom="paragraph">
                        <wp:posOffset>97790</wp:posOffset>
                      </wp:positionV>
                      <wp:extent cx="266700" cy="548640"/>
                      <wp:effectExtent l="0" t="0" r="0" b="3810"/>
                      <wp:wrapNone/>
                      <wp:docPr id="22" name="Text Box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548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F48595" w14:textId="77777777" w:rsidR="00830025" w:rsidRPr="00830025" w:rsidRDefault="00830025" w:rsidP="00830025">
                                  <w:pP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  <w:t>1</w:t>
                                  </w:r>
                                </w:p>
                                <w:p w14:paraId="1DB58BEF" w14:textId="77777777" w:rsidR="00830025" w:rsidRPr="00830025" w:rsidRDefault="00830025" w:rsidP="00830025">
                                  <w:pP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BF91F7" id="Text Box 22" o:spid="_x0000_s1031" type="#_x0000_t202" style="position:absolute;margin-left:14.5pt;margin-top:7.7pt;width:21pt;height:43.2pt;z-index:2517719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" filled="f" stroked="f" strokeweight=".5pt">
                      <v:textbox>
                        <w:txbxContent>
                          <w:p w14:paraId="76F48595" w14:textId="77777777" w:rsidR="00830025" w:rsidRPr="00830025" w:rsidRDefault="00830025" w:rsidP="00830025">
                            <w:pP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  <w:u w:val="single"/>
                              </w:rPr>
                              <w:t>1</w:t>
                            </w:r>
                          </w:p>
                          <w:p w14:paraId="1DB58BEF" w14:textId="77777777" w:rsidR="00830025" w:rsidRPr="00830025" w:rsidRDefault="00830025" w:rsidP="00830025">
                            <w:pP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21CC3403" wp14:editId="43241B9B">
                      <wp:simplePos x="0" y="0"/>
                      <wp:positionH relativeFrom="column">
                        <wp:posOffset>565150</wp:posOffset>
                      </wp:positionH>
                      <wp:positionV relativeFrom="paragraph">
                        <wp:posOffset>99695</wp:posOffset>
                      </wp:positionV>
                      <wp:extent cx="266700" cy="548640"/>
                      <wp:effectExtent l="0" t="0" r="0" b="3810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548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0AFE4AD" w14:textId="77777777" w:rsidR="00830025" w:rsidRPr="00830025" w:rsidRDefault="00830025" w:rsidP="00830025">
                                  <w:pP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 w:rsidRPr="00830025"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  <w:t>3</w:t>
                                  </w:r>
                                </w:p>
                                <w:p w14:paraId="36E4A986" w14:textId="77777777" w:rsidR="00830025" w:rsidRPr="00830025" w:rsidRDefault="00830025" w:rsidP="00830025">
                                  <w:pP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CC3403" id="Text Box 30" o:spid="_x0000_s1032" type="#_x0000_t202" style="position:absolute;margin-left:44.5pt;margin-top:7.85pt;width:21pt;height:43.2pt;z-index:2517739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" filled="f" stroked="f" strokeweight=".5pt">
                      <v:textbox>
                        <w:txbxContent>
                          <w:p w14:paraId="40AFE4AD" w14:textId="77777777" w:rsidR="00830025" w:rsidRPr="00830025" w:rsidRDefault="00830025" w:rsidP="00830025">
                            <w:pP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830025"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  <w:u w:val="single"/>
                              </w:rPr>
                              <w:t>3</w:t>
                            </w:r>
                          </w:p>
                          <w:p w14:paraId="36E4A986" w14:textId="77777777" w:rsidR="00830025" w:rsidRPr="00830025" w:rsidRDefault="00830025" w:rsidP="00830025">
                            <w:pP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hidden="0" allowOverlap="1" wp14:anchorId="07FF857B" wp14:editId="4EBE4CCA">
                      <wp:simplePos x="0" y="0"/>
                      <wp:positionH relativeFrom="column">
                        <wp:posOffset>926465</wp:posOffset>
                      </wp:positionH>
                      <wp:positionV relativeFrom="paragraph">
                        <wp:posOffset>103505</wp:posOffset>
                      </wp:positionV>
                      <wp:extent cx="441960" cy="525780"/>
                      <wp:effectExtent l="0" t="0" r="0" b="7620"/>
                      <wp:wrapNone/>
                      <wp:docPr id="55" name="Rectangle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1960" cy="5257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8635508" w14:textId="32548587" w:rsidR="00717069" w:rsidRDefault="00830025" w:rsidP="00F8520E">
                                  <w:pPr>
                                    <w:jc w:val="center"/>
                                    <w:textDirection w:val="btLr"/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 w:rsidRPr="00F8520E"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  <w:t>1</w:t>
                                  </w:r>
                                </w:p>
                                <w:p w14:paraId="6F936C53" w14:textId="7D766B18" w:rsidR="00F8520E" w:rsidRPr="00F8520E" w:rsidRDefault="00F8520E" w:rsidP="00F8520E">
                                  <w:pPr>
                                    <w:jc w:val="center"/>
                                    <w:textDirection w:val="btLr"/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7FF857B" id="Rectangle 55" o:spid="_x0000_s1033" style="position:absolute;margin-left:72.95pt;margin-top:8.15pt;width:34.8pt;height:41.4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" filled="f" stroked="f">
                      <v:textbox inset="2.53958mm,1.2694mm,2.53958mm,1.2694mm">
                        <w:txbxContent>
                          <w:p w14:paraId="08635508" w14:textId="32548587" w:rsidR="00717069" w:rsidRDefault="00830025" w:rsidP="00F8520E">
                            <w:pPr>
                              <w:jc w:val="center"/>
                              <w:textDirection w:val="btLr"/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F8520E"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  <w:u w:val="single"/>
                              </w:rPr>
                              <w:t>1</w:t>
                            </w:r>
                          </w:p>
                          <w:p w14:paraId="6F936C53" w14:textId="7D766B18" w:rsidR="00F8520E" w:rsidRPr="00F8520E" w:rsidRDefault="00F8520E" w:rsidP="00F8520E">
                            <w:pPr>
                              <w:jc w:val="center"/>
                              <w:textDirection w:val="btLr"/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1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B39D874" w14:textId="3C2B73A5" w:rsidR="00BC527F" w:rsidRPr="00135E65" w:rsidRDefault="00F8520E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88992" behindDoc="0" locked="0" layoutInCell="1" allowOverlap="1" wp14:anchorId="1B1209AE" wp14:editId="2C7078D3">
                      <wp:simplePos x="0" y="0"/>
                      <wp:positionH relativeFrom="column">
                        <wp:posOffset>5350510</wp:posOffset>
                      </wp:positionH>
                      <wp:positionV relativeFrom="paragraph">
                        <wp:posOffset>988060</wp:posOffset>
                      </wp:positionV>
                      <wp:extent cx="220980" cy="342900"/>
                      <wp:effectExtent l="0" t="0" r="0" b="0"/>
                      <wp:wrapNone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0980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0C70D2B" w14:textId="1B986941" w:rsidR="00F8520E" w:rsidRPr="008101EE" w:rsidRDefault="00F8520E" w:rsidP="00F8520E">
                                  <w:pP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B1209AE" id="Text Box 16" o:spid="_x0000_s1034" type="#_x0000_t202" style="position:absolute;margin-left:421.3pt;margin-top:77.8pt;width:17.4pt;height:27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" filled="f" stroked="f" strokeweight=".5pt">
                      <v:textbox>
                        <w:txbxContent>
                          <w:p w14:paraId="70C70D2B" w14:textId="1B986941" w:rsidR="00F8520E" w:rsidRPr="008101EE" w:rsidRDefault="00F8520E" w:rsidP="00F8520E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86944" behindDoc="0" locked="0" layoutInCell="1" allowOverlap="1" wp14:anchorId="12701062" wp14:editId="76DC7335">
                      <wp:simplePos x="0" y="0"/>
                      <wp:positionH relativeFrom="column">
                        <wp:posOffset>5449570</wp:posOffset>
                      </wp:positionH>
                      <wp:positionV relativeFrom="paragraph">
                        <wp:posOffset>706120</wp:posOffset>
                      </wp:positionV>
                      <wp:extent cx="0" cy="266700"/>
                      <wp:effectExtent l="0" t="0" r="38100" b="1905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6670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A10F2B0" id="Straight Connector 15" o:spid="_x0000_s1026" style="position:absolute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9.1pt,55.6pt" to="429.1pt,7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" strokecolor="#4472c4 [3204]" strokeweight="1.5pt">
                      <v:stroke joinstyle="miter"/>
                    </v:line>
                  </w:pict>
                </mc:Fallback>
              </mc:AlternateContent>
            </w: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A2F2F61" wp14:editId="0E3A65B7">
                      <wp:simplePos x="0" y="0"/>
                      <wp:positionH relativeFrom="column">
                        <wp:posOffset>3232150</wp:posOffset>
                      </wp:positionH>
                      <wp:positionV relativeFrom="paragraph">
                        <wp:posOffset>877570</wp:posOffset>
                      </wp:positionV>
                      <wp:extent cx="320040" cy="586740"/>
                      <wp:effectExtent l="0" t="0" r="0" b="3810"/>
                      <wp:wrapNone/>
                      <wp:docPr id="47" name="Text Box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0040" cy="5867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94BD769" w14:textId="77777777" w:rsidR="00717069" w:rsidRPr="008101EE" w:rsidRDefault="00000000" w:rsidP="008101EE">
                                  <w:pP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 w:cs="Tahoma"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 w:cs="Tahoma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Tahoma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2F2F61" id="Text Box 47" o:spid="_x0000_s1035" type="#_x0000_t202" style="position:absolute;margin-left:254.5pt;margin-top:69.1pt;width:25.2pt;height:46.2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" filled="f" stroked="f" strokeweight=".5pt">
                      <v:textbox>
                        <w:txbxContent>
                          <w:p w14:paraId="594BD769" w14:textId="77777777" w:rsidR="00717069" w:rsidRPr="008101EE" w:rsidRDefault="00000000" w:rsidP="008101EE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ahoma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ahoma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75278A8F" wp14:editId="7CAE5BB9">
                      <wp:simplePos x="0" y="0"/>
                      <wp:positionH relativeFrom="column">
                        <wp:posOffset>3392170</wp:posOffset>
                      </wp:positionH>
                      <wp:positionV relativeFrom="paragraph">
                        <wp:posOffset>657225</wp:posOffset>
                      </wp:positionV>
                      <wp:extent cx="0" cy="266700"/>
                      <wp:effectExtent l="0" t="0" r="38100" b="19050"/>
                      <wp:wrapNone/>
                      <wp:docPr id="40" name="Straight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6670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F5DD9F9" id="Straight Connector 40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7.1pt,51.75pt" to="267.1pt,7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" strokecolor="#4472c4 [3204]" strokeweight="1.5pt">
                      <v:stroke joinstyle="miter"/>
                    </v:line>
                  </w:pict>
                </mc:Fallback>
              </mc:AlternateContent>
            </w: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7EB16BC0" wp14:editId="4BB85622">
                      <wp:simplePos x="0" y="0"/>
                      <wp:positionH relativeFrom="column">
                        <wp:posOffset>1406525</wp:posOffset>
                      </wp:positionH>
                      <wp:positionV relativeFrom="paragraph">
                        <wp:posOffset>819150</wp:posOffset>
                      </wp:positionV>
                      <wp:extent cx="220980" cy="342900"/>
                      <wp:effectExtent l="0" t="0" r="0" b="0"/>
                      <wp:wrapNone/>
                      <wp:docPr id="43" name="Text Box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0980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89E1239" w14:textId="77777777" w:rsidR="00717069" w:rsidRPr="008101EE" w:rsidRDefault="00717069">
                                  <w:pP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</w:rPr>
                                  </w:pPr>
                                  <w:r w:rsidRPr="008101EE"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EB16BC0" id="Text Box 43" o:spid="_x0000_s1036" type="#_x0000_t202" style="position:absolute;margin-left:110.75pt;margin-top:64.5pt;width:17.4pt;height:27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" filled="f" stroked="f" strokeweight=".5pt">
                      <v:textbox>
                        <w:txbxContent>
                          <w:p w14:paraId="189E1239" w14:textId="77777777" w:rsidR="00717069" w:rsidRPr="008101EE" w:rsidRDefault="00717069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 w:rsidRPr="008101EE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356E7E92" wp14:editId="4C70F0BE">
                      <wp:simplePos x="0" y="0"/>
                      <wp:positionH relativeFrom="column">
                        <wp:posOffset>1536065</wp:posOffset>
                      </wp:positionH>
                      <wp:positionV relativeFrom="paragraph">
                        <wp:posOffset>643890</wp:posOffset>
                      </wp:positionV>
                      <wp:extent cx="0" cy="266700"/>
                      <wp:effectExtent l="0" t="0" r="38100" b="19050"/>
                      <wp:wrapNone/>
                      <wp:docPr id="39" name="Straight Connector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6670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CAE39DA" id="Straight Connector 39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0.95pt,50.7pt" to="120.95pt,7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" strokecolor="#4472c4 [3204]" strokeweight="1.5pt">
                      <v:stroke joinstyle="miter"/>
                    </v:line>
                  </w:pict>
                </mc:Fallback>
              </mc:AlternateContent>
            </w: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2765A6F4" wp14:editId="1FEB7F80">
                      <wp:simplePos x="0" y="0"/>
                      <wp:positionH relativeFrom="column">
                        <wp:posOffset>895985</wp:posOffset>
                      </wp:positionH>
                      <wp:positionV relativeFrom="paragraph">
                        <wp:posOffset>835660</wp:posOffset>
                      </wp:positionV>
                      <wp:extent cx="5463540" cy="45719"/>
                      <wp:effectExtent l="0" t="76200" r="0" b="88265"/>
                      <wp:wrapNone/>
                      <wp:docPr id="29" name="Straight Arrow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463540" cy="45719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82F2D9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9" o:spid="_x0000_s1026" type="#_x0000_t32" style="position:absolute;margin-left:70.55pt;margin-top:65.8pt;width:430.2pt;height:3.6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" strokecolor="#4472c4 [3204]" strokeweight="2.25pt">
                      <v:stroke startarrow="block" endarrow="block" joinstyle="miter"/>
                    </v:shape>
                  </w:pict>
                </mc:Fallback>
              </mc:AlternateContent>
            </w:r>
            <w:r w:rsidR="008101EE"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5F5336E2" wp14:editId="6A005BE7">
                      <wp:simplePos x="0" y="0"/>
                      <wp:positionH relativeFrom="column">
                        <wp:posOffset>7453630</wp:posOffset>
                      </wp:positionH>
                      <wp:positionV relativeFrom="paragraph">
                        <wp:posOffset>774065</wp:posOffset>
                      </wp:positionV>
                      <wp:extent cx="220980" cy="342900"/>
                      <wp:effectExtent l="0" t="0" r="0" b="0"/>
                      <wp:wrapNone/>
                      <wp:docPr id="44" name="Text Box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0980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99CDB51" w14:textId="77777777" w:rsidR="00717069" w:rsidRPr="008101EE" w:rsidRDefault="00717069" w:rsidP="008101EE">
                                  <w:pP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F5336E2" id="Text Box 44" o:spid="_x0000_s1037" type="#_x0000_t202" style="position:absolute;margin-left:586.9pt;margin-top:60.95pt;width:17.4pt;height:27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" filled="f" stroked="f" strokeweight=".5pt">
                      <v:textbox>
                        <w:txbxContent>
                          <w:p w14:paraId="399CDB51" w14:textId="77777777" w:rsidR="00717069" w:rsidRPr="008101EE" w:rsidRDefault="00717069" w:rsidP="008101EE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101EE"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25E15BB8" wp14:editId="5188734B">
                      <wp:simplePos x="0" y="0"/>
                      <wp:positionH relativeFrom="column">
                        <wp:posOffset>7583170</wp:posOffset>
                      </wp:positionH>
                      <wp:positionV relativeFrom="paragraph">
                        <wp:posOffset>443865</wp:posOffset>
                      </wp:positionV>
                      <wp:extent cx="0" cy="266700"/>
                      <wp:effectExtent l="0" t="0" r="38100" b="19050"/>
                      <wp:wrapNone/>
                      <wp:docPr id="42" name="Straight Connector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66700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20CCDFC" id="Straight Connector 42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7.1pt,34.95pt" to="597.1pt,5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" strokecolor="#4472c4 [3204]" strokeweight="1.5pt">
                      <v:stroke joinstyle="miter"/>
                    </v:line>
                  </w:pict>
                </mc:Fallback>
              </mc:AlternateContent>
            </w:r>
            <w:r w:rsidR="00717069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</w:p>
        </w:tc>
      </w:tr>
      <w:tr w:rsidR="00BC527F" w:rsidRPr="00135E65" w14:paraId="7567E173" w14:textId="77777777" w:rsidTr="00D43C1B">
        <w:trPr>
          <w:trHeight w:val="241"/>
        </w:trPr>
        <w:tc>
          <w:tcPr>
            <w:tcW w:w="10632" w:type="dxa"/>
            <w:gridSpan w:val="3"/>
          </w:tcPr>
          <w:p w14:paraId="6FE66970" w14:textId="77777777" w:rsidR="00BC527F" w:rsidRPr="00C45D9D" w:rsidRDefault="00717069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>N 5.5</w:t>
            </w:r>
            <w:r w:rsidR="00757913"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 </w:t>
            </w:r>
            <w:r w:rsidR="00757913"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Fraction</w:t>
            </w:r>
          </w:p>
        </w:tc>
      </w:tr>
      <w:tr w:rsidR="00221AC0" w:rsidRPr="00135E65" w14:paraId="2FF4892A" w14:textId="77777777" w:rsidTr="00D43C1B">
        <w:trPr>
          <w:trHeight w:val="1862"/>
        </w:trPr>
        <w:tc>
          <w:tcPr>
            <w:tcW w:w="10632" w:type="dxa"/>
            <w:gridSpan w:val="3"/>
          </w:tcPr>
          <w:p w14:paraId="2D298CE7" w14:textId="72D3CFAC" w:rsidR="00221AC0" w:rsidRPr="00135E65" w:rsidRDefault="00221AC0" w:rsidP="00221AC0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3</w:t>
            </w:r>
            <w:r w:rsidR="00074D7E" w:rsidRPr="00135E65">
              <w:rPr>
                <w:rFonts w:ascii="Tahoma" w:eastAsia="Times New Roman" w:hAnsi="Tahoma" w:cs="Tahoma"/>
                <w:sz w:val="24"/>
                <w:szCs w:val="24"/>
              </w:rPr>
              <w:t>1)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Place these three fractions on the number line.   </w:t>
            </w:r>
          </w:p>
          <w:p w14:paraId="6DCF952E" w14:textId="346483FE" w:rsidR="00221AC0" w:rsidRPr="006824B4" w:rsidRDefault="00221AC0" w:rsidP="00221AC0">
            <w:pPr>
              <w:rPr>
                <w:rFonts w:ascii="Tahoma" w:eastAsia="Times New Roman" w:hAnsi="Tahoma" w:cs="Tahoma"/>
                <w:sz w:val="32"/>
                <w:szCs w:val="32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    </w:t>
            </w:r>
            <w:r w:rsidRPr="006824B4">
              <w:rPr>
                <w:rFonts w:ascii="Tahoma" w:eastAsia="Times New Roman" w:hAnsi="Tahoma" w:cs="Tahoma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Tahoma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20</m:t>
                  </m:r>
                </m:den>
              </m:f>
            </m:oMath>
            <w:r w:rsidRPr="006824B4">
              <w:rPr>
                <w:rFonts w:ascii="Tahoma" w:eastAsia="Times New Roman" w:hAnsi="Tahoma" w:cs="Tahoma"/>
                <w:sz w:val="32"/>
                <w:szCs w:val="32"/>
              </w:rPr>
              <w:t xml:space="preserve">  </w:t>
            </w:r>
            <w:r w:rsidR="006824B4">
              <w:rPr>
                <w:rFonts w:ascii="Tahoma" w:eastAsia="Times New Roman" w:hAnsi="Tahoma" w:cs="Tahoma"/>
                <w:sz w:val="32"/>
                <w:szCs w:val="32"/>
              </w:rPr>
              <w:t xml:space="preserve">   </w:t>
            </w:r>
            <w:r w:rsidR="00AD204F" w:rsidRPr="006824B4">
              <w:rPr>
                <w:rFonts w:ascii="Tahoma" w:eastAsia="Times New Roman" w:hAnsi="Tahoma" w:cs="Tahoma"/>
                <w:sz w:val="32"/>
                <w:szCs w:val="32"/>
              </w:rPr>
              <w:t xml:space="preserve">  </w:t>
            </w:r>
            <w:r w:rsidRPr="006824B4">
              <w:rPr>
                <w:rFonts w:ascii="Tahoma" w:eastAsia="Times New Roman" w:hAnsi="Tahoma" w:cs="Tahoma"/>
                <w:sz w:val="32"/>
                <w:szCs w:val="32"/>
              </w:rPr>
              <w:t xml:space="preserve"> </w:t>
            </w:r>
            <w:r w:rsidR="00AD204F" w:rsidRPr="006824B4">
              <w:rPr>
                <w:rFonts w:ascii="Tahoma" w:eastAsia="Times New Roman" w:hAnsi="Tahoma" w:cs="Tahoma"/>
                <w:sz w:val="32"/>
                <w:szCs w:val="32"/>
              </w:rPr>
              <w:t>1</w:t>
            </w:r>
            <m:oMath>
              <m:f>
                <m:fPr>
                  <m:ctrlPr>
                    <w:rPr>
                      <w:rFonts w:ascii="Cambria Math" w:eastAsia="Times New Roman" w:hAnsi="Cambria Math" w:cs="Tahoma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4</m:t>
                  </m:r>
                </m:den>
              </m:f>
            </m:oMath>
            <w:r w:rsidR="00AD204F" w:rsidRPr="006824B4">
              <w:rPr>
                <w:rFonts w:ascii="Tahoma" w:eastAsia="Times New Roman" w:hAnsi="Tahoma" w:cs="Tahoma"/>
                <w:sz w:val="32"/>
                <w:szCs w:val="32"/>
              </w:rPr>
              <w:t xml:space="preserve">  </w:t>
            </w:r>
            <w:r w:rsidR="006824B4">
              <w:rPr>
                <w:rFonts w:ascii="Tahoma" w:eastAsia="Times New Roman" w:hAnsi="Tahoma" w:cs="Tahoma"/>
                <w:sz w:val="32"/>
                <w:szCs w:val="32"/>
              </w:rPr>
              <w:t xml:space="preserve">     </w:t>
            </w:r>
            <w:r w:rsidR="00AD204F" w:rsidRPr="006824B4">
              <w:rPr>
                <w:rFonts w:ascii="Tahoma" w:eastAsia="Times New Roman" w:hAnsi="Tahoma" w:cs="Tahoma"/>
                <w:sz w:val="32"/>
                <w:szCs w:val="32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Times New Roman" w:hAnsi="Cambria Math" w:cs="Tahoma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15</m:t>
                  </m:r>
                </m:num>
                <m:den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10</m:t>
                  </m:r>
                </m:den>
              </m:f>
            </m:oMath>
            <w:r w:rsidR="00AD204F" w:rsidRPr="006824B4">
              <w:rPr>
                <w:rFonts w:ascii="Tahoma" w:eastAsia="Times New Roman" w:hAnsi="Tahoma" w:cs="Tahoma"/>
                <w:sz w:val="32"/>
                <w:szCs w:val="32"/>
              </w:rPr>
              <w:t xml:space="preserve">   </w:t>
            </w:r>
          </w:p>
          <w:p w14:paraId="061CB7C4" w14:textId="59E34854" w:rsidR="00221AC0" w:rsidRPr="00135E65" w:rsidRDefault="00221AC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4085C099" w14:textId="0D548D46" w:rsidR="00221AC0" w:rsidRPr="00135E65" w:rsidRDefault="00221AC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6FD15BBD" w14:textId="05842264" w:rsidR="00221AC0" w:rsidRPr="00135E65" w:rsidRDefault="00221AC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59656A34" w14:textId="7FBC79C9" w:rsidR="00221AC0" w:rsidRPr="00135E65" w:rsidRDefault="006824B4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5328" behindDoc="0" locked="0" layoutInCell="1" allowOverlap="1" wp14:anchorId="3B0376B5" wp14:editId="74856B5C">
                      <wp:simplePos x="0" y="0"/>
                      <wp:positionH relativeFrom="column">
                        <wp:posOffset>324485</wp:posOffset>
                      </wp:positionH>
                      <wp:positionV relativeFrom="paragraph">
                        <wp:posOffset>70485</wp:posOffset>
                      </wp:positionV>
                      <wp:extent cx="5753100" cy="0"/>
                      <wp:effectExtent l="38100" t="76200" r="19050" b="95250"/>
                      <wp:wrapNone/>
                      <wp:docPr id="26" name="Straight Arrow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53100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0C2F79B" id="Straight Arrow Connector 26" o:spid="_x0000_s1026" type="#_x0000_t32" style="position:absolute;margin-left:25.55pt;margin-top:5.55pt;width:453pt;height:0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" strokecolor="#4472c4 [3204]" strokeweight="1.5pt">
                      <v:stroke startarrow="block" endarrow="block" joinstyle="miter"/>
                    </v:shape>
                  </w:pict>
                </mc:Fallback>
              </mc:AlternateContent>
            </w:r>
          </w:p>
          <w:p w14:paraId="2AE22314" w14:textId="77777777" w:rsidR="00221AC0" w:rsidRPr="00135E65" w:rsidRDefault="00221AC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29A4BD07" w14:textId="22A83ABD" w:rsidR="00221AC0" w:rsidRPr="00135E65" w:rsidRDefault="00221AC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</w:tc>
      </w:tr>
      <w:tr w:rsidR="00221AC0" w:rsidRPr="00135E65" w14:paraId="0A0097B0" w14:textId="77777777" w:rsidTr="00D43C1B">
        <w:trPr>
          <w:trHeight w:val="241"/>
        </w:trPr>
        <w:tc>
          <w:tcPr>
            <w:tcW w:w="10632" w:type="dxa"/>
            <w:gridSpan w:val="3"/>
          </w:tcPr>
          <w:p w14:paraId="2DFE25E5" w14:textId="483B5B58" w:rsidR="00221AC0" w:rsidRPr="00C45D9D" w:rsidRDefault="00AD204F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>N 6.7 Fractions</w:t>
            </w:r>
          </w:p>
        </w:tc>
      </w:tr>
      <w:tr w:rsidR="00A21F20" w:rsidRPr="00135E65" w14:paraId="4F1706C3" w14:textId="77777777" w:rsidTr="00D43C1B">
        <w:trPr>
          <w:trHeight w:val="2259"/>
        </w:trPr>
        <w:tc>
          <w:tcPr>
            <w:tcW w:w="2943" w:type="dxa"/>
          </w:tcPr>
          <w:p w14:paraId="3F709CBA" w14:textId="04AAFE5F" w:rsidR="00A21F20" w:rsidRPr="00135E65" w:rsidRDefault="00A21F20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3</w:t>
            </w:r>
            <w:r w:rsidR="00074D7E" w:rsidRPr="00135E65">
              <w:rPr>
                <w:rFonts w:ascii="Tahoma" w:eastAsia="Times New Roman" w:hAnsi="Tahoma" w:cs="Tahoma"/>
                <w:sz w:val="24"/>
                <w:szCs w:val="24"/>
              </w:rPr>
              <w:t>2)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Split this chocolate bar into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fourths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. </w:t>
            </w:r>
          </w:p>
          <w:p w14:paraId="1B36AEAE" w14:textId="5E396987" w:rsidR="00A21F20" w:rsidRPr="00135E65" w:rsidRDefault="00A21F20" w:rsidP="00A21F20">
            <w:pPr>
              <w:rPr>
                <w:rFonts w:ascii="Tahoma" w:eastAsia="Times New Roman" w:hAnsi="Tahoma" w:cs="Tahoma"/>
                <w:color w:val="FF0000"/>
                <w:sz w:val="24"/>
                <w:szCs w:val="24"/>
              </w:rPr>
            </w:pPr>
            <w:r w:rsidRPr="00135E65">
              <w:rPr>
                <w:noProof/>
                <w:sz w:val="24"/>
                <w:szCs w:val="24"/>
              </w:rPr>
              <w:drawing>
                <wp:inline distT="0" distB="0" distL="0" distR="0" wp14:anchorId="5B9257B4" wp14:editId="07A1D3B3">
                  <wp:extent cx="1714500" cy="1157288"/>
                  <wp:effectExtent l="0" t="0" r="0" b="508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6373" cy="11653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135E65">
              <w:rPr>
                <w:rFonts w:ascii="Tahoma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8464" behindDoc="0" locked="0" layoutInCell="1" hidden="0" allowOverlap="1" wp14:anchorId="3B7679CE" wp14:editId="4B2B9DB7">
                      <wp:simplePos x="0" y="0"/>
                      <wp:positionH relativeFrom="column">
                        <wp:posOffset>88901</wp:posOffset>
                      </wp:positionH>
                      <wp:positionV relativeFrom="paragraph">
                        <wp:posOffset>0</wp:posOffset>
                      </wp:positionV>
                      <wp:extent cx="611505" cy="565785"/>
                      <wp:effectExtent l="0" t="0" r="0" b="0"/>
                      <wp:wrapNone/>
                      <wp:docPr id="57" name="Rectangle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5045010" y="3501870"/>
                                <a:ext cx="601980" cy="556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37A7D88" w14:textId="77777777" w:rsidR="00A21F20" w:rsidRDefault="00A21F20">
                                  <w:pPr>
                                    <w:textDirection w:val="btLr"/>
                                  </w:pPr>
                                </w:p>
                                <w:p w14:paraId="5D2E8107" w14:textId="77777777" w:rsidR="00A21F20" w:rsidRDefault="00A21F20">
                                  <w:pPr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B7679CE" id="Rectangle 57" o:spid="_x0000_s1038" style="position:absolute;margin-left:7pt;margin-top:0;width:48.15pt;height:44.5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" filled="f" stroked="f">
                      <v:textbox inset="2.53958mm,1.2694mm,2.53958mm,1.2694mm">
                        <w:txbxContent>
                          <w:p w14:paraId="137A7D88" w14:textId="77777777" w:rsidR="00A21F20" w:rsidRDefault="00A21F20">
                            <w:pPr>
                              <w:textDirection w:val="btLr"/>
                            </w:pPr>
                          </w:p>
                          <w:p w14:paraId="5D2E8107" w14:textId="77777777" w:rsidR="00A21F20" w:rsidRDefault="00A21F20">
                            <w:pPr>
                              <w:textDirection w:val="btL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7689" w:type="dxa"/>
            <w:gridSpan w:val="2"/>
          </w:tcPr>
          <w:p w14:paraId="1BD7FF3D" w14:textId="22C84AD2" w:rsidR="00A21F20" w:rsidRPr="00135E65" w:rsidRDefault="00A21F20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3</w:t>
            </w:r>
            <w:r w:rsidR="00074D7E" w:rsidRPr="00135E65">
              <w:rPr>
                <w:rFonts w:ascii="Tahoma" w:eastAsia="Times New Roman" w:hAnsi="Tahoma" w:cs="Tahoma"/>
                <w:sz w:val="24"/>
                <w:szCs w:val="24"/>
              </w:rPr>
              <w:t>3)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 Insert either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&lt;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, 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&gt;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,  or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 xml:space="preserve"> =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between these two fractions</w:t>
            </w:r>
          </w:p>
          <w:p w14:paraId="48677936" w14:textId="77777777" w:rsidR="00A21F20" w:rsidRPr="00135E65" w:rsidRDefault="00A21F20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 wp14:anchorId="59A1FAC7" wp14:editId="361E82C7">
                      <wp:simplePos x="0" y="0"/>
                      <wp:positionH relativeFrom="column">
                        <wp:posOffset>1129030</wp:posOffset>
                      </wp:positionH>
                      <wp:positionV relativeFrom="paragraph">
                        <wp:posOffset>199390</wp:posOffset>
                      </wp:positionV>
                      <wp:extent cx="266700" cy="548640"/>
                      <wp:effectExtent l="0" t="0" r="0" b="3810"/>
                      <wp:wrapNone/>
                      <wp:docPr id="37" name="Text Box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548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36C8CD9" w14:textId="77777777" w:rsidR="00A21F20" w:rsidRPr="00830025" w:rsidRDefault="00A21F20" w:rsidP="00830025">
                                  <w:pP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  <w:t>2</w:t>
                                  </w:r>
                                </w:p>
                                <w:p w14:paraId="56644995" w14:textId="77777777" w:rsidR="00A21F20" w:rsidRPr="00830025" w:rsidRDefault="00A21F20" w:rsidP="00830025">
                                  <w:pP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A1FAC7" id="Text Box 37" o:spid="_x0000_s1039" type="#_x0000_t202" style="position:absolute;margin-left:88.9pt;margin-top:15.7pt;width:21pt;height:43.2pt;z-index:251836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" filled="f" stroked="f" strokeweight=".5pt">
                      <v:textbox>
                        <w:txbxContent>
                          <w:p w14:paraId="636C8CD9" w14:textId="77777777" w:rsidR="00A21F20" w:rsidRPr="00830025" w:rsidRDefault="00A21F20" w:rsidP="00830025">
                            <w:pP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  <w:u w:val="single"/>
                              </w:rPr>
                              <w:t>2</w:t>
                            </w:r>
                          </w:p>
                          <w:p w14:paraId="56644995" w14:textId="77777777" w:rsidR="00A21F20" w:rsidRPr="00830025" w:rsidRDefault="00A21F20" w:rsidP="00830025">
                            <w:pP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4A1F358" w14:textId="77777777" w:rsidR="00A21F20" w:rsidRPr="00135E65" w:rsidRDefault="00A21F20" w:rsidP="00A21F20">
            <w:pPr>
              <w:jc w:val="center"/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4B8BE801" wp14:editId="515054CA">
                      <wp:simplePos x="0" y="0"/>
                      <wp:positionH relativeFrom="column">
                        <wp:posOffset>1982470</wp:posOffset>
                      </wp:positionH>
                      <wp:positionV relativeFrom="paragraph">
                        <wp:posOffset>7620</wp:posOffset>
                      </wp:positionV>
                      <wp:extent cx="266700" cy="548640"/>
                      <wp:effectExtent l="0" t="0" r="0" b="3810"/>
                      <wp:wrapNone/>
                      <wp:docPr id="38" name="Text Box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548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4E7EA2B" w14:textId="15D74EC7" w:rsidR="00A21F20" w:rsidRPr="00830025" w:rsidRDefault="00A21F20" w:rsidP="00830025">
                                  <w:pP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  <w:u w:val="single"/>
                                    </w:rPr>
                                    <w:t>5</w:t>
                                  </w:r>
                                </w:p>
                                <w:p w14:paraId="500F194F" w14:textId="77777777" w:rsidR="00A21F20" w:rsidRPr="00830025" w:rsidRDefault="00A21F20" w:rsidP="00830025">
                                  <w:pP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8BE801" id="Text Box 38" o:spid="_x0000_s1040" type="#_x0000_t202" style="position:absolute;left:0;text-align:left;margin-left:156.1pt;margin-top:.6pt;width:21pt;height:43.2pt;z-index:251837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" filled="f" stroked="f" strokeweight=".5pt">
                      <v:textbox>
                        <w:txbxContent>
                          <w:p w14:paraId="04E7EA2B" w14:textId="15D74EC7" w:rsidR="00A21F20" w:rsidRPr="00830025" w:rsidRDefault="00A21F20" w:rsidP="00830025">
                            <w:pP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  <w:u w:val="single"/>
                              </w:rPr>
                              <w:t>5</w:t>
                            </w:r>
                          </w:p>
                          <w:p w14:paraId="500F194F" w14:textId="77777777" w:rsidR="00A21F20" w:rsidRPr="00830025" w:rsidRDefault="00A21F20" w:rsidP="00830025">
                            <w:pP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 wp14:anchorId="11D1AED7" wp14:editId="342D1F56">
                      <wp:simplePos x="0" y="0"/>
                      <wp:positionH relativeFrom="column">
                        <wp:posOffset>1505585</wp:posOffset>
                      </wp:positionH>
                      <wp:positionV relativeFrom="paragraph">
                        <wp:posOffset>113030</wp:posOffset>
                      </wp:positionV>
                      <wp:extent cx="342900" cy="342900"/>
                      <wp:effectExtent l="0" t="0" r="19050" b="19050"/>
                      <wp:wrapNone/>
                      <wp:docPr id="123" name="Rectangle 1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E452E94" id="Rectangle 123" o:spid="_x0000_s1026" style="position:absolute;margin-left:118.55pt;margin-top:8.9pt;width:27pt;height:27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" filled="f" strokecolor="#1f3763 [1604]" strokeweight="1pt">
                      <v:stroke dashstyle="dash"/>
                    </v:rect>
                  </w:pict>
                </mc:Fallback>
              </mc:AlternateContent>
            </w:r>
          </w:p>
          <w:p w14:paraId="140151EF" w14:textId="77777777" w:rsidR="00A21F20" w:rsidRPr="00135E65" w:rsidRDefault="00A21F20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11B104EF" w14:textId="77777777" w:rsidR="00A21F20" w:rsidRPr="00135E65" w:rsidRDefault="00A21F20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</w:tc>
      </w:tr>
      <w:tr w:rsidR="00A21F20" w:rsidRPr="00135E65" w14:paraId="139BB43E" w14:textId="77777777" w:rsidTr="00D43C1B">
        <w:trPr>
          <w:trHeight w:val="261"/>
        </w:trPr>
        <w:tc>
          <w:tcPr>
            <w:tcW w:w="2943" w:type="dxa"/>
          </w:tcPr>
          <w:p w14:paraId="416B3AAF" w14:textId="634E5310" w:rsidR="00A21F20" w:rsidRPr="00C45D9D" w:rsidRDefault="00A21F20" w:rsidP="00A21F20">
            <w:pPr>
              <w:rPr>
                <w:rFonts w:ascii="Tahoma" w:eastAsia="Times New Roman" w:hAnsi="Tahoma" w:cs="Tahoma"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5.5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Fraction</w:t>
            </w:r>
          </w:p>
        </w:tc>
        <w:tc>
          <w:tcPr>
            <w:tcW w:w="7689" w:type="dxa"/>
            <w:gridSpan w:val="2"/>
          </w:tcPr>
          <w:p w14:paraId="49B72F3B" w14:textId="77777777" w:rsidR="00A21F20" w:rsidRPr="00C45D9D" w:rsidRDefault="00A21F20" w:rsidP="00A21F20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5.5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Fraction, compare</w:t>
            </w:r>
          </w:p>
        </w:tc>
      </w:tr>
      <w:tr w:rsidR="00A21F20" w:rsidRPr="00135E65" w14:paraId="02877208" w14:textId="77777777" w:rsidTr="00D43C1B">
        <w:trPr>
          <w:trHeight w:val="3417"/>
        </w:trPr>
        <w:tc>
          <w:tcPr>
            <w:tcW w:w="2943" w:type="dxa"/>
          </w:tcPr>
          <w:p w14:paraId="2E2EDF23" w14:textId="33093513" w:rsidR="00A21F20" w:rsidRPr="00135E65" w:rsidRDefault="00074D7E" w:rsidP="00A21F20">
            <w:pPr>
              <w:rPr>
                <w:rFonts w:ascii="Tahoma" w:hAnsi="Tahoma" w:cs="Tahoma"/>
                <w:sz w:val="24"/>
                <w:szCs w:val="24"/>
              </w:rPr>
            </w:pPr>
            <w:r w:rsidRPr="00135E65">
              <w:rPr>
                <w:rFonts w:ascii="Tahoma" w:hAnsi="Tahoma" w:cs="Tahoma"/>
                <w:sz w:val="24"/>
                <w:szCs w:val="24"/>
              </w:rPr>
              <w:t xml:space="preserve">34) </w:t>
            </w:r>
            <w:r w:rsidR="00A21F20" w:rsidRPr="00135E65">
              <w:rPr>
                <w:rFonts w:ascii="Tahoma" w:hAnsi="Tahoma" w:cs="Tahoma"/>
                <w:sz w:val="24"/>
                <w:szCs w:val="24"/>
              </w:rPr>
              <w:t>Change to a mixed number</w:t>
            </w:r>
          </w:p>
          <w:p w14:paraId="573317CE" w14:textId="0233D8AA" w:rsidR="00A21F20" w:rsidRPr="00135E65" w:rsidRDefault="00AF524C" w:rsidP="00A21F20">
            <w:pPr>
              <w:rPr>
                <w:rFonts w:ascii="Tahoma" w:hAnsi="Tahoma" w:cs="Tahoma"/>
                <w:sz w:val="24"/>
                <w:szCs w:val="24"/>
              </w:rPr>
            </w:pPr>
            <w:r w:rsidRPr="00135E65">
              <w:rPr>
                <w:rFonts w:ascii="Tahoma" w:hAnsi="Tahoma" w:cs="Tahoma"/>
                <w:sz w:val="24"/>
                <w:szCs w:val="24"/>
              </w:rPr>
              <w:t xml:space="preserve">        </w:t>
            </w:r>
            <w:r w:rsidR="006824B4" w:rsidRPr="00135E65">
              <w:rPr>
                <w:rFonts w:ascii="Tahoma" w:hAnsi="Tahoma" w:cs="Tahoma"/>
                <w:position w:val="-24"/>
                <w:sz w:val="24"/>
                <w:szCs w:val="24"/>
              </w:rPr>
              <w:object w:dxaOrig="220" w:dyaOrig="620" w14:anchorId="5EC61D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6.6pt" o:ole="">
                  <v:imagedata r:id="rId19" o:title=""/>
                </v:shape>
                <o:OLEObject Type="Embed" ProgID="Equation.DSMT4" ShapeID="_x0000_i1025" DrawAspect="Content" ObjectID="_1755936486" r:id="rId20"/>
              </w:object>
            </w:r>
          </w:p>
          <w:p w14:paraId="5E252EB9" w14:textId="77777777" w:rsidR="00A21F20" w:rsidRPr="00135E65" w:rsidRDefault="00A21F20" w:rsidP="00A21F20">
            <w:pPr>
              <w:rPr>
                <w:rFonts w:ascii="Tahoma" w:hAnsi="Tahoma" w:cs="Tahoma"/>
                <w:sz w:val="24"/>
                <w:szCs w:val="24"/>
              </w:rPr>
            </w:pPr>
          </w:p>
          <w:p w14:paraId="3575B594" w14:textId="31032A9F" w:rsidR="00A21F20" w:rsidRPr="00135E65" w:rsidRDefault="00A21F20" w:rsidP="00A21F20">
            <w:pPr>
              <w:rPr>
                <w:rFonts w:ascii="Tahoma" w:eastAsia="Times New Roman" w:hAnsi="Tahoma" w:cs="Tahoma"/>
                <w:color w:val="FF0000"/>
                <w:sz w:val="24"/>
                <w:szCs w:val="24"/>
              </w:rPr>
            </w:pPr>
          </w:p>
        </w:tc>
        <w:tc>
          <w:tcPr>
            <w:tcW w:w="3734" w:type="dxa"/>
          </w:tcPr>
          <w:p w14:paraId="1E79DF2E" w14:textId="75943ED7" w:rsidR="00A21F20" w:rsidRPr="00135E65" w:rsidRDefault="00074D7E" w:rsidP="00A21F20">
            <w:pPr>
              <w:rPr>
                <w:rFonts w:ascii="Tahoma" w:hAnsi="Tahoma" w:cs="Tahoma"/>
                <w:sz w:val="24"/>
                <w:szCs w:val="24"/>
              </w:rPr>
            </w:pPr>
            <w:r w:rsidRPr="00135E65">
              <w:rPr>
                <w:rFonts w:ascii="Tahoma" w:hAnsi="Tahoma" w:cs="Tahoma"/>
                <w:sz w:val="24"/>
                <w:szCs w:val="24"/>
              </w:rPr>
              <w:t xml:space="preserve">35) </w:t>
            </w:r>
            <w:r w:rsidR="00A21F20" w:rsidRPr="00135E65">
              <w:rPr>
                <w:rFonts w:ascii="Tahoma" w:hAnsi="Tahoma" w:cs="Tahoma"/>
                <w:sz w:val="24"/>
                <w:szCs w:val="24"/>
              </w:rPr>
              <w:t>Write as an improper fraction (common fraction)</w:t>
            </w:r>
          </w:p>
          <w:p w14:paraId="1A045782" w14:textId="20FC520E" w:rsidR="00A21F20" w:rsidRPr="00135E65" w:rsidRDefault="00AF524C" w:rsidP="00A21F20">
            <w:pPr>
              <w:rPr>
                <w:rFonts w:cs="Times New Roman"/>
                <w:sz w:val="24"/>
                <w:szCs w:val="24"/>
              </w:rPr>
            </w:pPr>
            <w:r w:rsidRPr="00135E65">
              <w:rPr>
                <w:rFonts w:ascii="Tahoma" w:hAnsi="Tahoma" w:cs="Tahoma"/>
                <w:sz w:val="24"/>
                <w:szCs w:val="24"/>
              </w:rPr>
              <w:t xml:space="preserve">       </w:t>
            </w:r>
            <w:r w:rsidR="006824B4" w:rsidRPr="00135E65">
              <w:rPr>
                <w:rFonts w:ascii="Tahoma" w:hAnsi="Tahoma" w:cs="Tahoma"/>
                <w:position w:val="-24"/>
                <w:sz w:val="24"/>
                <w:szCs w:val="24"/>
              </w:rPr>
              <w:object w:dxaOrig="360" w:dyaOrig="620" w14:anchorId="39886F78">
                <v:shape id="_x0000_i1026" type="#_x0000_t75" style="width:24pt;height:39.6pt" o:ole="">
                  <v:imagedata r:id="rId21" o:title=""/>
                </v:shape>
                <o:OLEObject Type="Embed" ProgID="Equation.DSMT4" ShapeID="_x0000_i1026" DrawAspect="Content" ObjectID="_1755936487" r:id="rId22"/>
              </w:object>
            </w:r>
          </w:p>
        </w:tc>
        <w:tc>
          <w:tcPr>
            <w:tcW w:w="3955" w:type="dxa"/>
          </w:tcPr>
          <w:p w14:paraId="0586AB73" w14:textId="2AEE3D8D" w:rsidR="00A21F20" w:rsidRPr="00135E65" w:rsidRDefault="00074D7E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36) </w:t>
            </w:r>
            <w:r w:rsidR="00AF524C" w:rsidRPr="00135E65">
              <w:rPr>
                <w:rFonts w:ascii="Tahoma" w:eastAsia="Times New Roman" w:hAnsi="Tahoma" w:cs="Tahoma"/>
                <w:sz w:val="24"/>
                <w:szCs w:val="24"/>
              </w:rPr>
              <w:t>Write in lowest terms (reduce/simplify)</w:t>
            </w:r>
          </w:p>
          <w:p w14:paraId="03E40960" w14:textId="2FCD1C73" w:rsidR="00AF524C" w:rsidRPr="006824B4" w:rsidRDefault="006824B4" w:rsidP="00A21F2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993088" behindDoc="1" locked="0" layoutInCell="1" allowOverlap="1" wp14:anchorId="1DA5CA48" wp14:editId="40B38453">
                  <wp:simplePos x="0" y="0"/>
                  <wp:positionH relativeFrom="column">
                    <wp:posOffset>450215</wp:posOffset>
                  </wp:positionH>
                  <wp:positionV relativeFrom="paragraph">
                    <wp:posOffset>142240</wp:posOffset>
                  </wp:positionV>
                  <wp:extent cx="320040" cy="434340"/>
                  <wp:effectExtent l="0" t="0" r="3810" b="3810"/>
                  <wp:wrapTight wrapText="bothSides">
                    <wp:wrapPolygon edited="0">
                      <wp:start x="0" y="0"/>
                      <wp:lineTo x="0" y="20842"/>
                      <wp:lineTo x="20571" y="20842"/>
                      <wp:lineTo x="20571" y="0"/>
                      <wp:lineTo x="0" y="0"/>
                    </wp:wrapPolygon>
                  </wp:wrapTight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" cy="434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10CC23D6" w14:textId="6D78010C" w:rsidR="00A21F20" w:rsidRPr="00135E65" w:rsidRDefault="00A21F20" w:rsidP="00A21F2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</w:tc>
      </w:tr>
      <w:tr w:rsidR="00A21F20" w:rsidRPr="00135E65" w14:paraId="7D7BE41E" w14:textId="77777777" w:rsidTr="00D43C1B">
        <w:trPr>
          <w:trHeight w:val="227"/>
        </w:trPr>
        <w:tc>
          <w:tcPr>
            <w:tcW w:w="2943" w:type="dxa"/>
          </w:tcPr>
          <w:p w14:paraId="212E539B" w14:textId="1B223F72" w:rsidR="00A21F20" w:rsidRPr="00C45D9D" w:rsidRDefault="00A21F20" w:rsidP="00A21F20">
            <w:pPr>
              <w:rPr>
                <w:rFonts w:ascii="Tahoma" w:eastAsia="Times New Roman" w:hAnsi="Tahoma" w:cs="Tahoma"/>
                <w:bCs/>
                <w:color w:val="FF0000"/>
                <w:sz w:val="18"/>
                <w:szCs w:val="18"/>
              </w:rPr>
            </w:pPr>
            <w:r w:rsidRPr="00C45D9D">
              <w:rPr>
                <w:rFonts w:ascii="Tahoma" w:hAnsi="Tahoma" w:cs="Tahoma"/>
                <w:bCs/>
                <w:iCs/>
                <w:sz w:val="18"/>
                <w:szCs w:val="18"/>
              </w:rPr>
              <w:t>N6.7</w:t>
            </w:r>
            <w:r w:rsidRPr="00C45D9D">
              <w:rPr>
                <w:rFonts w:ascii="Tahoma" w:hAnsi="Tahoma" w:cs="Tahoma"/>
                <w:bCs/>
                <w:i/>
                <w:sz w:val="18"/>
                <w:szCs w:val="18"/>
              </w:rPr>
              <w:t xml:space="preserve"> Fractions</w:t>
            </w:r>
          </w:p>
        </w:tc>
        <w:tc>
          <w:tcPr>
            <w:tcW w:w="3734" w:type="dxa"/>
          </w:tcPr>
          <w:p w14:paraId="3BED4F34" w14:textId="16C2139C" w:rsidR="00A21F20" w:rsidRPr="00C45D9D" w:rsidRDefault="00A21F20" w:rsidP="00A21F20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hAnsi="Tahoma" w:cs="Tahoma"/>
                <w:bCs/>
                <w:iCs/>
                <w:sz w:val="18"/>
                <w:szCs w:val="18"/>
              </w:rPr>
              <w:t>N6.7</w:t>
            </w:r>
            <w:r w:rsidRPr="00C45D9D">
              <w:rPr>
                <w:rFonts w:ascii="Tahoma" w:hAnsi="Tahoma" w:cs="Tahoma"/>
                <w:bCs/>
                <w:i/>
                <w:sz w:val="18"/>
                <w:szCs w:val="18"/>
              </w:rPr>
              <w:t xml:space="preserve"> Fractions</w:t>
            </w:r>
          </w:p>
        </w:tc>
        <w:tc>
          <w:tcPr>
            <w:tcW w:w="3955" w:type="dxa"/>
          </w:tcPr>
          <w:p w14:paraId="094A2BB8" w14:textId="76DC10B9" w:rsidR="00A21F20" w:rsidRPr="00C45D9D" w:rsidRDefault="00AF524C" w:rsidP="00A21F20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hAnsi="Tahoma" w:cs="Tahoma"/>
                <w:bCs/>
                <w:iCs/>
                <w:sz w:val="18"/>
                <w:szCs w:val="18"/>
              </w:rPr>
              <w:t>N6.7</w:t>
            </w:r>
            <w:r w:rsidRPr="00C45D9D">
              <w:rPr>
                <w:rFonts w:ascii="Tahoma" w:hAnsi="Tahoma" w:cs="Tahoma"/>
                <w:bCs/>
                <w:i/>
                <w:sz w:val="18"/>
                <w:szCs w:val="18"/>
              </w:rPr>
              <w:t xml:space="preserve"> Fractions</w:t>
            </w:r>
          </w:p>
        </w:tc>
      </w:tr>
    </w:tbl>
    <w:tbl>
      <w:tblPr>
        <w:tblStyle w:val="a7"/>
        <w:tblW w:w="10605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836"/>
        <w:gridCol w:w="141"/>
        <w:gridCol w:w="710"/>
        <w:gridCol w:w="850"/>
        <w:gridCol w:w="425"/>
        <w:gridCol w:w="172"/>
        <w:gridCol w:w="159"/>
        <w:gridCol w:w="197"/>
        <w:gridCol w:w="465"/>
        <w:gridCol w:w="567"/>
        <w:gridCol w:w="3779"/>
        <w:gridCol w:w="48"/>
        <w:gridCol w:w="240"/>
        <w:gridCol w:w="16"/>
      </w:tblGrid>
      <w:tr w:rsidR="00946650" w:rsidRPr="00135E65" w14:paraId="76344FB1" w14:textId="4957F295" w:rsidTr="008A5B7B">
        <w:trPr>
          <w:gridAfter w:val="1"/>
          <w:wAfter w:w="16" w:type="dxa"/>
          <w:trHeight w:val="57"/>
        </w:trPr>
        <w:tc>
          <w:tcPr>
            <w:tcW w:w="5490" w:type="dxa"/>
            <w:gridSpan w:val="8"/>
          </w:tcPr>
          <w:p w14:paraId="635535F9" w14:textId="3FF9BCF9" w:rsidR="00946650" w:rsidRPr="00135E65" w:rsidRDefault="00074D7E" w:rsidP="00946650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lastRenderedPageBreak/>
              <w:t xml:space="preserve">37) </w:t>
            </w:r>
            <w:r w:rsidR="00946650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This</w:t>
            </w:r>
            <w:r w:rsidR="00946650" w:rsidRPr="00135E65">
              <w:rPr>
                <w:rFonts w:ascii="Tahoma" w:eastAsia="Times New Roman" w:hAnsi="Tahoma" w:cs="Tahoma"/>
                <w:i/>
                <w:sz w:val="24"/>
                <w:szCs w:val="24"/>
              </w:rPr>
              <w:t xml:space="preserve"> thousandths grid</w:t>
            </w:r>
            <w:r w:rsidR="00946650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represents </w:t>
            </w:r>
            <w:r w:rsidR="00946650"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one whole</w:t>
            </w:r>
            <w:r w:rsidR="00946650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. Express the shaded part as a decimal. </w:t>
            </w:r>
          </w:p>
          <w:p w14:paraId="57048213" w14:textId="77777777" w:rsidR="00946650" w:rsidRPr="00135E65" w:rsidRDefault="00946650" w:rsidP="00946650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w:drawing>
                <wp:inline distT="114300" distB="114300" distL="114300" distR="114300" wp14:anchorId="68D5A64E" wp14:editId="6759F1B9">
                  <wp:extent cx="2209800" cy="2186940"/>
                  <wp:effectExtent l="0" t="0" r="0" b="3810"/>
                  <wp:docPr id="85" name="image2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2.png"/>
                          <pic:cNvPicPr preferRelativeResize="0"/>
                        </pic:nvPicPr>
                        <pic:blipFill>
                          <a:blip r:embed="rId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brightnessContrast bright="26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0359" cy="218749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62FEECF7" w14:textId="77777777" w:rsidR="00946650" w:rsidRPr="00135E65" w:rsidRDefault="00946650" w:rsidP="0094665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617DE285" w14:textId="77777777" w:rsidR="00946650" w:rsidRPr="00135E65" w:rsidRDefault="00946650" w:rsidP="00946650">
            <w:pPr>
              <w:rPr>
                <w:rFonts w:ascii="Tahoma" w:eastAsia="Times New Roman" w:hAnsi="Tahoma" w:cs="Tahoma"/>
                <w:color w:val="FF0000"/>
                <w:sz w:val="24"/>
                <w:szCs w:val="24"/>
              </w:rPr>
            </w:pPr>
          </w:p>
        </w:tc>
        <w:tc>
          <w:tcPr>
            <w:tcW w:w="5099" w:type="dxa"/>
            <w:gridSpan w:val="5"/>
          </w:tcPr>
          <w:p w14:paraId="50558B9D" w14:textId="51E7E7D7" w:rsidR="00946650" w:rsidRPr="00135E65" w:rsidRDefault="00074D7E" w:rsidP="00946650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38) </w:t>
            </w:r>
            <w:r w:rsidR="00946650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Add. </w:t>
            </w:r>
          </w:p>
          <w:p w14:paraId="7CD9F706" w14:textId="77777777" w:rsidR="00946650" w:rsidRPr="00135E65" w:rsidRDefault="00946650" w:rsidP="0094665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4E0211E6" w14:textId="45E71C12" w:rsidR="00946650" w:rsidRPr="006824B4" w:rsidRDefault="00946650" w:rsidP="0094665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    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ahoma"/>
                  <w:sz w:val="28"/>
                  <w:szCs w:val="28"/>
                </w:rPr>
                <m:t>366.298 + 53.74</m:t>
              </m:r>
            </m:oMath>
          </w:p>
        </w:tc>
      </w:tr>
      <w:tr w:rsidR="00946650" w:rsidRPr="00135E65" w14:paraId="02F79829" w14:textId="4075813E" w:rsidTr="008A5B7B">
        <w:trPr>
          <w:gridAfter w:val="1"/>
          <w:wAfter w:w="16" w:type="dxa"/>
          <w:trHeight w:val="153"/>
        </w:trPr>
        <w:tc>
          <w:tcPr>
            <w:tcW w:w="5490" w:type="dxa"/>
            <w:gridSpan w:val="8"/>
          </w:tcPr>
          <w:p w14:paraId="4FE23EE6" w14:textId="009B3BEC" w:rsidR="00946650" w:rsidRPr="00C45D9D" w:rsidRDefault="00946650" w:rsidP="00946650">
            <w:pPr>
              <w:rPr>
                <w:rFonts w:ascii="Tahoma" w:eastAsia="Times New Roman" w:hAnsi="Tahoma" w:cs="Tahoma"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5.6 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Decimals to thousandths</w:t>
            </w:r>
          </w:p>
        </w:tc>
        <w:tc>
          <w:tcPr>
            <w:tcW w:w="5099" w:type="dxa"/>
            <w:gridSpan w:val="5"/>
          </w:tcPr>
          <w:p w14:paraId="76EBF572" w14:textId="3A4B840A" w:rsidR="00946650" w:rsidRPr="00C45D9D" w:rsidRDefault="00946650" w:rsidP="00946650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5.7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Decimals to thousandths, add (regrouping)</w:t>
            </w:r>
          </w:p>
        </w:tc>
      </w:tr>
      <w:tr w:rsidR="00946650" w:rsidRPr="00135E65" w14:paraId="6523832E" w14:textId="77777777" w:rsidTr="008A5B7B">
        <w:trPr>
          <w:trHeight w:val="1966"/>
        </w:trPr>
        <w:tc>
          <w:tcPr>
            <w:tcW w:w="5293" w:type="dxa"/>
            <w:gridSpan w:val="7"/>
          </w:tcPr>
          <w:p w14:paraId="746961AA" w14:textId="5B99DCCE" w:rsidR="00946650" w:rsidRPr="00135E65" w:rsidRDefault="00074D7E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39) </w:t>
            </w:r>
            <w:r w:rsidR="00946650" w:rsidRPr="00135E65">
              <w:rPr>
                <w:rFonts w:ascii="Tahoma" w:eastAsia="Times New Roman" w:hAnsi="Tahoma" w:cs="Tahoma"/>
                <w:sz w:val="24"/>
                <w:szCs w:val="24"/>
              </w:rPr>
              <w:t>Place the decimal where it belongs in this product</w:t>
            </w:r>
          </w:p>
          <w:p w14:paraId="217CF3A6" w14:textId="77777777" w:rsidR="00D856D8" w:rsidRPr="00135E65" w:rsidRDefault="00D856D8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78D147DE" w14:textId="0E30A070" w:rsidR="00946650" w:rsidRPr="006824B4" w:rsidRDefault="00D856D8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16.324 ×3.15=514206</m:t>
                </m:r>
              </m:oMath>
            </m:oMathPara>
          </w:p>
          <w:p w14:paraId="09D4BFD8" w14:textId="77777777" w:rsidR="00946650" w:rsidRPr="00135E65" w:rsidRDefault="0094665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41D06DC0" w14:textId="77777777" w:rsidR="00946650" w:rsidRPr="00135E65" w:rsidRDefault="0094665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740F4600" w14:textId="77777777" w:rsidR="00946650" w:rsidRPr="00135E65" w:rsidRDefault="0094665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08FD5362" w14:textId="77777777" w:rsidR="00946650" w:rsidRPr="00135E65" w:rsidRDefault="0094665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797480EF" w14:textId="77777777" w:rsidR="00946650" w:rsidRPr="00135E65" w:rsidRDefault="0094665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058342B8" w14:textId="77777777" w:rsidR="00946650" w:rsidRPr="00135E65" w:rsidRDefault="00946650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7BB58657" w14:textId="187B9DCC" w:rsidR="00946650" w:rsidRPr="00135E65" w:rsidRDefault="00946650">
            <w:pPr>
              <w:rPr>
                <w:rFonts w:ascii="Tahoma" w:eastAsia="Times New Roman" w:hAnsi="Tahoma" w:cs="Tahoma"/>
                <w:color w:val="FF0000"/>
                <w:sz w:val="24"/>
                <w:szCs w:val="24"/>
              </w:rPr>
            </w:pPr>
          </w:p>
        </w:tc>
        <w:tc>
          <w:tcPr>
            <w:tcW w:w="5312" w:type="dxa"/>
            <w:gridSpan w:val="7"/>
          </w:tcPr>
          <w:p w14:paraId="790F3275" w14:textId="726568CD" w:rsidR="00D856D8" w:rsidRPr="00135E65" w:rsidRDefault="00074D7E" w:rsidP="00D856D8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40) </w:t>
            </w:r>
            <w:r w:rsidR="00D856D8" w:rsidRPr="00135E65">
              <w:rPr>
                <w:rFonts w:ascii="Tahoma" w:eastAsia="Times New Roman" w:hAnsi="Tahoma" w:cs="Tahoma"/>
                <w:sz w:val="24"/>
                <w:szCs w:val="24"/>
              </w:rPr>
              <w:t>Place the decimal where it belongs in this quotient</w:t>
            </w:r>
          </w:p>
          <w:p w14:paraId="6C56DCD0" w14:textId="5B61F6B8" w:rsidR="00D856D8" w:rsidRPr="00135E65" w:rsidRDefault="00D856D8" w:rsidP="00D856D8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5842E50E" w14:textId="4A793293" w:rsidR="00D856D8" w:rsidRPr="006824B4" w:rsidRDefault="00610C86" w:rsidP="00D856D8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 xml:space="preserve">42.539 ÷5.15= 826 </m:t>
                </m:r>
              </m:oMath>
            </m:oMathPara>
          </w:p>
          <w:p w14:paraId="1FA05682" w14:textId="0B431215" w:rsidR="00946650" w:rsidRPr="00135E65" w:rsidRDefault="00946650">
            <w:pPr>
              <w:rPr>
                <w:rFonts w:ascii="Tahoma" w:eastAsia="Times New Roman" w:hAnsi="Tahoma" w:cs="Tahoma"/>
                <w:b/>
                <w:sz w:val="24"/>
                <w:szCs w:val="24"/>
              </w:rPr>
            </w:pPr>
          </w:p>
        </w:tc>
      </w:tr>
      <w:tr w:rsidR="00946650" w:rsidRPr="00135E65" w14:paraId="07F8DC5A" w14:textId="77777777" w:rsidTr="008A5B7B">
        <w:trPr>
          <w:trHeight w:val="227"/>
        </w:trPr>
        <w:tc>
          <w:tcPr>
            <w:tcW w:w="5293" w:type="dxa"/>
            <w:gridSpan w:val="7"/>
          </w:tcPr>
          <w:p w14:paraId="3EB5E167" w14:textId="0F1B003C" w:rsidR="00946650" w:rsidRPr="00C45D9D" w:rsidRDefault="00D856D8">
            <w:pPr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>N 6.4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Mult and Div of decimals</w:t>
            </w:r>
          </w:p>
        </w:tc>
        <w:tc>
          <w:tcPr>
            <w:tcW w:w="5312" w:type="dxa"/>
            <w:gridSpan w:val="7"/>
          </w:tcPr>
          <w:p w14:paraId="6294F7F2" w14:textId="2D517EEC" w:rsidR="00946650" w:rsidRPr="00C45D9D" w:rsidRDefault="00610C86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>N 6.4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Mult and Div of decimals</w:t>
            </w:r>
          </w:p>
        </w:tc>
      </w:tr>
      <w:tr w:rsidR="00EC1259" w:rsidRPr="00135E65" w14:paraId="61B11817" w14:textId="77777777" w:rsidTr="00EC1259">
        <w:trPr>
          <w:gridAfter w:val="3"/>
          <w:wAfter w:w="304" w:type="dxa"/>
          <w:trHeight w:val="5211"/>
        </w:trPr>
        <w:tc>
          <w:tcPr>
            <w:tcW w:w="2836" w:type="dxa"/>
          </w:tcPr>
          <w:p w14:paraId="6937688F" w14:textId="77777777" w:rsidR="00EC1259" w:rsidRPr="00135E65" w:rsidRDefault="00EC1259" w:rsidP="00F02EAF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lastRenderedPageBreak/>
              <w:t>41)Find the product</w:t>
            </w:r>
          </w:p>
          <w:p w14:paraId="0DB32A17" w14:textId="18EB57FC" w:rsidR="00EC1259" w:rsidRPr="00135E65" w:rsidRDefault="00EC1259" w:rsidP="00F02EAF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>
              <w:rPr>
                <w:rFonts w:ascii="Tahoma" w:eastAsia="Times New Roman" w:hAnsi="Tahoma" w:cs="Tahoma"/>
                <w:b/>
                <w:bCs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2038144" behindDoc="0" locked="0" layoutInCell="1" allowOverlap="1" wp14:anchorId="15F1D827" wp14:editId="62A52735">
                      <wp:simplePos x="0" y="0"/>
                      <wp:positionH relativeFrom="column">
                        <wp:posOffset>603885</wp:posOffset>
                      </wp:positionH>
                      <wp:positionV relativeFrom="paragraph">
                        <wp:posOffset>608330</wp:posOffset>
                      </wp:positionV>
                      <wp:extent cx="579120" cy="7620"/>
                      <wp:effectExtent l="0" t="0" r="30480" b="30480"/>
                      <wp:wrapNone/>
                      <wp:docPr id="73" name="Straight Connector 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79120" cy="76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497227" id="Straight Connector 73" o:spid="_x0000_s1026" style="position:absolute;flip:y;z-index:25203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.55pt,47.9pt" to="93.15pt,4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" strokecolor="black [3200]" strokeweight="1pt">
                      <v:stroke joinstyle="miter"/>
                    </v:line>
                  </w:pict>
                </mc:Fallback>
              </mc:AlternateContent>
            </w:r>
          </w:p>
          <w:p w14:paraId="2D627CAA" w14:textId="77777777" w:rsidR="00EC1259" w:rsidRPr="006824B4" w:rsidRDefault="00EC1259" w:rsidP="00F02EAF">
            <w:pPr>
              <w:rPr>
                <w:rFonts w:ascii="Cambria Math" w:eastAsia="Times New Roman" w:hAnsi="Cambria Math" w:cs="Tahoma"/>
                <w:sz w:val="24"/>
                <w:szCs w:val="24"/>
                <w:oMath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4"/>
                    <w:szCs w:val="24"/>
                  </w:rPr>
                  <m:t xml:space="preserve">        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ahoma"/>
                    <w:sz w:val="24"/>
                    <w:szCs w:val="24"/>
                  </w:rPr>
                  <m:t>0.89</m:t>
                </m:r>
              </m:oMath>
            </m:oMathPara>
          </w:p>
          <w:p w14:paraId="6C55A6D5" w14:textId="77777777" w:rsidR="00EC1259" w:rsidRPr="006824B4" w:rsidRDefault="00EC1259" w:rsidP="00F02EAF">
            <w:pPr>
              <w:rPr>
                <w:rFonts w:ascii="Tahoma" w:eastAsia="Times New Roman" w:hAnsi="Tahoma" w:cs="Tahoma"/>
                <w:b/>
                <w:bCs/>
                <w:sz w:val="24"/>
                <w:szCs w:val="24"/>
                <w:u w:val="single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ahoma"/>
                    <w:sz w:val="24"/>
                    <w:szCs w:val="24"/>
                  </w:rPr>
                  <m:t xml:space="preserve">         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ahoma"/>
                    <w:sz w:val="24"/>
                    <w:szCs w:val="24"/>
                    <w:u w:val="single"/>
                  </w:rPr>
                  <m:t xml:space="preserve">  ×6</m:t>
                </m:r>
              </m:oMath>
            </m:oMathPara>
          </w:p>
        </w:tc>
        <w:tc>
          <w:tcPr>
            <w:tcW w:w="3686" w:type="dxa"/>
            <w:gridSpan w:val="9"/>
          </w:tcPr>
          <w:p w14:paraId="632567C3" w14:textId="07C866BD" w:rsidR="00EC1259" w:rsidRPr="00677A34" w:rsidRDefault="00EC1259">
            <w:pPr>
              <w:rPr>
                <w:rFonts w:ascii="Tahoma" w:eastAsia="Times New Roman" w:hAnsi="Tahoma" w:cs="Tahoma"/>
                <w:color w:val="FF0000"/>
                <w:sz w:val="24"/>
                <w:szCs w:val="24"/>
                <w:u w:val="single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42)Divide (do not leave a remainder)</w:t>
            </w:r>
          </w:p>
          <w:p w14:paraId="076A438A" w14:textId="77777777" w:rsidR="00EC1259" w:rsidRPr="00135E65" w:rsidRDefault="00EC1259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538E30F3" w14:textId="61F32DAB" w:rsidR="00EC1259" w:rsidRPr="006824B4" w:rsidRDefault="00EC1259">
            <w:pPr>
              <w:rPr>
                <w:rFonts w:ascii="Tahoma" w:eastAsia="Times New Roman" w:hAnsi="Tahoma" w:cs="Tahoma"/>
                <w:b/>
                <w:bCs/>
                <w:color w:val="FF0000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24.025 ÷ 5 =</m:t>
                </m:r>
              </m:oMath>
            </m:oMathPara>
          </w:p>
        </w:tc>
        <w:tc>
          <w:tcPr>
            <w:tcW w:w="3779" w:type="dxa"/>
          </w:tcPr>
          <w:p w14:paraId="2206B768" w14:textId="74DE13E9" w:rsidR="00EC1259" w:rsidRDefault="00EC125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43) Shade 18% of </w:t>
            </w:r>
            <w:proofErr w:type="gramStart"/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this hundred grid</w:t>
            </w:r>
            <w:proofErr w:type="gramEnd"/>
          </w:p>
          <w:p w14:paraId="06AED4EC" w14:textId="77777777" w:rsidR="00677A34" w:rsidRPr="00135E65" w:rsidRDefault="00677A34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0C422C7B" w14:textId="7A96ECFE" w:rsidR="00EC1259" w:rsidRPr="00135E65" w:rsidRDefault="00EC125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noProof/>
                <w:sz w:val="24"/>
                <w:szCs w:val="24"/>
              </w:rPr>
              <w:drawing>
                <wp:inline distT="0" distB="0" distL="0" distR="0" wp14:anchorId="0B0EBD45" wp14:editId="40F9746A">
                  <wp:extent cx="1760220" cy="176022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0220" cy="176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1259" w:rsidRPr="00135E65" w14:paraId="3DCC4848" w14:textId="77777777" w:rsidTr="00EC1259">
        <w:trPr>
          <w:gridAfter w:val="3"/>
          <w:wAfter w:w="304" w:type="dxa"/>
          <w:trHeight w:val="163"/>
        </w:trPr>
        <w:tc>
          <w:tcPr>
            <w:tcW w:w="2836" w:type="dxa"/>
          </w:tcPr>
          <w:p w14:paraId="08ACB9BE" w14:textId="77777777" w:rsidR="00EC1259" w:rsidRPr="00C45D9D" w:rsidRDefault="00EC1259" w:rsidP="00CC4DF1">
            <w:pPr>
              <w:rPr>
                <w:rFonts w:ascii="Tahoma" w:eastAsia="Times New Roman" w:hAnsi="Tahoma" w:cs="Tahoma"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>N 6.4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Mult and Div of decimals</w:t>
            </w:r>
          </w:p>
        </w:tc>
        <w:tc>
          <w:tcPr>
            <w:tcW w:w="3119" w:type="dxa"/>
            <w:gridSpan w:val="8"/>
          </w:tcPr>
          <w:p w14:paraId="3678FEEC" w14:textId="71EF696F" w:rsidR="00EC1259" w:rsidRPr="00C45D9D" w:rsidRDefault="00EC1259" w:rsidP="00CC4DF1">
            <w:pPr>
              <w:rPr>
                <w:rFonts w:ascii="Tahoma" w:eastAsia="Times New Roman" w:hAnsi="Tahoma" w:cs="Tahoma"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>N 6.4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Mult and Div of decimals</w:t>
            </w:r>
          </w:p>
        </w:tc>
        <w:tc>
          <w:tcPr>
            <w:tcW w:w="4346" w:type="dxa"/>
            <w:gridSpan w:val="2"/>
          </w:tcPr>
          <w:p w14:paraId="5AD879FA" w14:textId="3BCFB486" w:rsidR="00EC1259" w:rsidRPr="00C45D9D" w:rsidRDefault="00EC1259" w:rsidP="00CC4DF1">
            <w:pPr>
              <w:rPr>
                <w:rFonts w:ascii="Tahoma" w:eastAsia="Times New Roman" w:hAnsi="Tahoma" w:cs="Tahoma"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6.5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Percent</w:t>
            </w:r>
          </w:p>
        </w:tc>
      </w:tr>
      <w:tr w:rsidR="00EC1259" w:rsidRPr="00135E65" w14:paraId="6C3476BD" w14:textId="77777777" w:rsidTr="003268C1">
        <w:trPr>
          <w:gridAfter w:val="3"/>
          <w:wAfter w:w="304" w:type="dxa"/>
          <w:trHeight w:val="2483"/>
        </w:trPr>
        <w:tc>
          <w:tcPr>
            <w:tcW w:w="2977" w:type="dxa"/>
            <w:gridSpan w:val="2"/>
          </w:tcPr>
          <w:p w14:paraId="4F4BFAFC" w14:textId="77777777" w:rsidR="00EC1259" w:rsidRPr="00135E65" w:rsidRDefault="00EC1259" w:rsidP="00CC4DF1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44) What </w:t>
            </w:r>
            <w:r w:rsidRPr="00135E65"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 xml:space="preserve">percent 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of this shape is shaded?</w:t>
            </w:r>
          </w:p>
          <w:p w14:paraId="639130B7" w14:textId="77777777" w:rsidR="00EC1259" w:rsidRPr="00135E65" w:rsidRDefault="00EC1259" w:rsidP="00CC4DF1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inline distT="0" distB="0" distL="0" distR="0" wp14:anchorId="44160263" wp14:editId="1F3A7382">
                  <wp:extent cx="1158240" cy="1158240"/>
                  <wp:effectExtent l="0" t="0" r="3810" b="381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8240" cy="1158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8" w:type="dxa"/>
            <w:gridSpan w:val="7"/>
          </w:tcPr>
          <w:p w14:paraId="7B34B048" w14:textId="7086199B" w:rsidR="00EC1259" w:rsidRPr="00135E65" w:rsidRDefault="00EC1259" w:rsidP="00CC4DF1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45) Express 35% as a fraction</w:t>
            </w:r>
          </w:p>
        </w:tc>
        <w:tc>
          <w:tcPr>
            <w:tcW w:w="4346" w:type="dxa"/>
            <w:gridSpan w:val="2"/>
          </w:tcPr>
          <w:p w14:paraId="1B621C09" w14:textId="4AE70588" w:rsidR="00EC1259" w:rsidRPr="00135E65" w:rsidRDefault="00EC1259" w:rsidP="00CC4DF1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46) Insert either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&lt;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, 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&gt;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,  or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 xml:space="preserve"> =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between these two integers</w:t>
            </w:r>
          </w:p>
          <w:p w14:paraId="5ACAC603" w14:textId="078173D9" w:rsidR="00EC1259" w:rsidRPr="00135E65" w:rsidRDefault="00EC1259" w:rsidP="00CC4DF1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44288" behindDoc="0" locked="0" layoutInCell="1" allowOverlap="1" wp14:anchorId="711A38B8" wp14:editId="71CADE46">
                      <wp:simplePos x="0" y="0"/>
                      <wp:positionH relativeFrom="column">
                        <wp:posOffset>932180</wp:posOffset>
                      </wp:positionH>
                      <wp:positionV relativeFrom="paragraph">
                        <wp:posOffset>154305</wp:posOffset>
                      </wp:positionV>
                      <wp:extent cx="464820" cy="358140"/>
                      <wp:effectExtent l="0" t="0" r="11430" b="22860"/>
                      <wp:wrapNone/>
                      <wp:docPr id="27" name="Rectangle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4820" cy="35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DA7E6A2" id="Rectangle 27" o:spid="_x0000_s1026" style="position:absolute;margin-left:73.4pt;margin-top:12.15pt;width:36.6pt;height:28.2pt;z-index:25204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" filled="f" strokecolor="#1f3763 [1604]" strokeweight="1pt">
                      <v:stroke dashstyle="dash"/>
                    </v:rect>
                  </w:pict>
                </mc:Fallback>
              </mc:AlternateContent>
            </w:r>
          </w:p>
          <w:p w14:paraId="2F5BB4D1" w14:textId="0EBE0B6F" w:rsidR="00EC1259" w:rsidRPr="00135E65" w:rsidRDefault="00EC1259" w:rsidP="00CC4DF1">
            <w:pPr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 xml:space="preserve">                -6          </w:t>
            </w:r>
            <w:r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 xml:space="preserve"> </w:t>
            </w:r>
            <w:r w:rsidRPr="00135E65"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 xml:space="preserve"> </w:t>
            </w:r>
            <w:r w:rsidRPr="00135E65"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>-10</w:t>
            </w:r>
          </w:p>
        </w:tc>
      </w:tr>
      <w:tr w:rsidR="00EC1259" w:rsidRPr="00135E65" w14:paraId="4A29D82B" w14:textId="77777777" w:rsidTr="000663BC">
        <w:trPr>
          <w:gridAfter w:val="3"/>
          <w:wAfter w:w="304" w:type="dxa"/>
          <w:trHeight w:val="211"/>
        </w:trPr>
        <w:tc>
          <w:tcPr>
            <w:tcW w:w="2977" w:type="dxa"/>
            <w:gridSpan w:val="2"/>
          </w:tcPr>
          <w:p w14:paraId="3B4A3808" w14:textId="77777777" w:rsidR="00EC1259" w:rsidRPr="00C45D9D" w:rsidRDefault="00EC1259" w:rsidP="007852CA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6.5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Percent</w:t>
            </w:r>
          </w:p>
        </w:tc>
        <w:tc>
          <w:tcPr>
            <w:tcW w:w="2978" w:type="dxa"/>
            <w:gridSpan w:val="7"/>
          </w:tcPr>
          <w:p w14:paraId="2965B2B5" w14:textId="72EAF873" w:rsidR="00EC1259" w:rsidRPr="00C45D9D" w:rsidRDefault="00EC1259" w:rsidP="007852CA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 6.5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Percent</w:t>
            </w:r>
          </w:p>
        </w:tc>
        <w:tc>
          <w:tcPr>
            <w:tcW w:w="4346" w:type="dxa"/>
            <w:gridSpan w:val="2"/>
          </w:tcPr>
          <w:p w14:paraId="3D859ECC" w14:textId="1F1E774D" w:rsidR="00EC1259" w:rsidRPr="00C45D9D" w:rsidRDefault="00EC1259" w:rsidP="007852CA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6.6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Integers</w:t>
            </w:r>
          </w:p>
        </w:tc>
      </w:tr>
      <w:tr w:rsidR="00472CE7" w:rsidRPr="00135E65" w14:paraId="3BDB5174" w14:textId="77777777" w:rsidTr="008A5B7B">
        <w:trPr>
          <w:gridAfter w:val="3"/>
          <w:wAfter w:w="304" w:type="dxa"/>
          <w:trHeight w:val="2530"/>
        </w:trPr>
        <w:tc>
          <w:tcPr>
            <w:tcW w:w="10301" w:type="dxa"/>
            <w:gridSpan w:val="11"/>
          </w:tcPr>
          <w:p w14:paraId="78E64128" w14:textId="46F59076" w:rsidR="00472CE7" w:rsidRPr="00135E65" w:rsidRDefault="00074D7E" w:rsidP="007852CA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47) </w:t>
            </w:r>
            <w:r w:rsidR="00472CE7" w:rsidRPr="00135E65">
              <w:rPr>
                <w:rFonts w:ascii="Tahoma" w:eastAsia="Times New Roman" w:hAnsi="Tahoma" w:cs="Tahoma"/>
                <w:sz w:val="24"/>
                <w:szCs w:val="24"/>
              </w:rPr>
              <w:t>Place these integers on the number line</w:t>
            </w:r>
          </w:p>
          <w:p w14:paraId="2C752DE0" w14:textId="1FE8C1EE" w:rsidR="00472CE7" w:rsidRPr="00135E65" w:rsidRDefault="00472CE7" w:rsidP="007852CA">
            <w:pPr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 xml:space="preserve">+5     -5    +2    0    -4     </w:t>
            </w:r>
            <w:r w:rsidR="00A17F42" w:rsidRPr="00135E65"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>+</w:t>
            </w:r>
            <w:r w:rsidRPr="00135E65"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>4</w:t>
            </w:r>
          </w:p>
          <w:p w14:paraId="3F648CC5" w14:textId="0F793C15" w:rsidR="00A17F42" w:rsidRPr="00135E65" w:rsidRDefault="00A17F42" w:rsidP="007852CA">
            <w:pPr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</w:pPr>
          </w:p>
          <w:p w14:paraId="3902B54A" w14:textId="77777777" w:rsidR="00A17F42" w:rsidRPr="00135E65" w:rsidRDefault="00A17F42" w:rsidP="007852CA">
            <w:pPr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</w:pPr>
          </w:p>
          <w:p w14:paraId="5A8EF4DA" w14:textId="77777777" w:rsidR="00472CE7" w:rsidRPr="00135E65" w:rsidRDefault="00472CE7" w:rsidP="007852CA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6E4C5DB4" w14:textId="77777777" w:rsidR="00472CE7" w:rsidRPr="00135E65" w:rsidRDefault="00472CE7" w:rsidP="007852CA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44543D84" w14:textId="1B8A4CAA" w:rsidR="00472CE7" w:rsidRPr="00135E65" w:rsidRDefault="00A17F42" w:rsidP="007852CA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78400" behindDoc="0" locked="0" layoutInCell="1" allowOverlap="1" wp14:anchorId="23ABDB98" wp14:editId="123A66AA">
                      <wp:simplePos x="0" y="0"/>
                      <wp:positionH relativeFrom="column">
                        <wp:posOffset>419100</wp:posOffset>
                      </wp:positionH>
                      <wp:positionV relativeFrom="paragraph">
                        <wp:posOffset>60960</wp:posOffset>
                      </wp:positionV>
                      <wp:extent cx="5825490" cy="45719"/>
                      <wp:effectExtent l="19050" t="76200" r="99060" b="88265"/>
                      <wp:wrapNone/>
                      <wp:docPr id="28" name="Straight Arrow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825490" cy="45719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ED4321" id="Straight Arrow Connector 28" o:spid="_x0000_s1026" type="#_x0000_t32" style="position:absolute;margin-left:33pt;margin-top:4.8pt;width:458.7pt;height:3.6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" strokecolor="#4472c4 [3204]" strokeweight="1pt">
                      <v:stroke startarrow="block" endarrow="block" joinstyle="miter"/>
                    </v:shape>
                  </w:pict>
                </mc:Fallback>
              </mc:AlternateContent>
            </w:r>
          </w:p>
          <w:p w14:paraId="1F8B3E22" w14:textId="02B3BC87" w:rsidR="00472CE7" w:rsidRPr="00135E65" w:rsidRDefault="00472CE7" w:rsidP="007852CA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</w:tc>
      </w:tr>
      <w:tr w:rsidR="00472CE7" w:rsidRPr="00135E65" w14:paraId="57DFEF2E" w14:textId="77777777" w:rsidTr="008A5B7B">
        <w:trPr>
          <w:gridAfter w:val="3"/>
          <w:wAfter w:w="304" w:type="dxa"/>
          <w:trHeight w:val="227"/>
        </w:trPr>
        <w:tc>
          <w:tcPr>
            <w:tcW w:w="10301" w:type="dxa"/>
            <w:gridSpan w:val="11"/>
          </w:tcPr>
          <w:p w14:paraId="4276852D" w14:textId="0AA13D2F" w:rsidR="00472CE7" w:rsidRPr="00C45D9D" w:rsidRDefault="00472CE7" w:rsidP="007852CA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6.6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Integers</w:t>
            </w:r>
          </w:p>
        </w:tc>
      </w:tr>
      <w:tr w:rsidR="008A5B7B" w:rsidRPr="00135E65" w14:paraId="25DC38ED" w14:textId="77777777" w:rsidTr="008A5B7B">
        <w:trPr>
          <w:gridAfter w:val="3"/>
          <w:wAfter w:w="304" w:type="dxa"/>
          <w:trHeight w:val="3875"/>
        </w:trPr>
        <w:tc>
          <w:tcPr>
            <w:tcW w:w="4537" w:type="dxa"/>
            <w:gridSpan w:val="4"/>
          </w:tcPr>
          <w:p w14:paraId="2A9BCDFA" w14:textId="378EC17C" w:rsidR="008A5B7B" w:rsidRPr="00135E65" w:rsidRDefault="008A5B7B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lastRenderedPageBreak/>
              <w:t xml:space="preserve"> 48) What is the ratio of cars to trucks?</w:t>
            </w:r>
          </w:p>
          <w:p w14:paraId="30A5EC95" w14:textId="7AA19553" w:rsidR="008A5B7B" w:rsidRPr="00135E65" w:rsidRDefault="008A5B7B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995136" behindDoc="1" locked="0" layoutInCell="1" allowOverlap="1" wp14:anchorId="54831945" wp14:editId="6BA35B85">
                  <wp:simplePos x="0" y="0"/>
                  <wp:positionH relativeFrom="column">
                    <wp:posOffset>-11430</wp:posOffset>
                  </wp:positionH>
                  <wp:positionV relativeFrom="paragraph">
                    <wp:posOffset>83820</wp:posOffset>
                  </wp:positionV>
                  <wp:extent cx="2344152" cy="1821180"/>
                  <wp:effectExtent l="0" t="0" r="0" b="7620"/>
                  <wp:wrapTight wrapText="bothSides">
                    <wp:wrapPolygon edited="0">
                      <wp:start x="0" y="0"/>
                      <wp:lineTo x="0" y="21464"/>
                      <wp:lineTo x="21419" y="21464"/>
                      <wp:lineTo x="21419" y="0"/>
                      <wp:lineTo x="0" y="0"/>
                    </wp:wrapPolygon>
                  </wp:wrapTight>
                  <wp:docPr id="7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4152" cy="1821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764" w:type="dxa"/>
            <w:gridSpan w:val="7"/>
          </w:tcPr>
          <w:p w14:paraId="2B84F55D" w14:textId="77777777" w:rsidR="008A5B7B" w:rsidRPr="00135E65" w:rsidRDefault="008A5B7B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49)  Write an equation with a variable for:   </w:t>
            </w:r>
          </w:p>
          <w:p w14:paraId="4E5B7675" w14:textId="3938A893" w:rsidR="008A5B7B" w:rsidRPr="00135E65" w:rsidRDefault="008A5B7B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Five groups of a number is 3</w:t>
            </w:r>
            <w:r w:rsidR="00034E55">
              <w:rPr>
                <w:rFonts w:ascii="Tahoma" w:eastAsia="Times New Roman" w:hAnsi="Tahoma" w:cs="Tahoma"/>
                <w:b/>
                <w:sz w:val="24"/>
                <w:szCs w:val="24"/>
              </w:rPr>
              <w:t>0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.</w:t>
            </w:r>
          </w:p>
        </w:tc>
      </w:tr>
      <w:tr w:rsidR="008A5B7B" w:rsidRPr="00135E65" w14:paraId="07C43940" w14:textId="77777777" w:rsidTr="008A5B7B">
        <w:trPr>
          <w:gridAfter w:val="3"/>
          <w:wAfter w:w="304" w:type="dxa"/>
          <w:trHeight w:val="203"/>
        </w:trPr>
        <w:tc>
          <w:tcPr>
            <w:tcW w:w="4537" w:type="dxa"/>
            <w:gridSpan w:val="4"/>
          </w:tcPr>
          <w:p w14:paraId="76BD624A" w14:textId="7B90B412" w:rsidR="008A5B7B" w:rsidRPr="00C45D9D" w:rsidRDefault="008A5B7B" w:rsidP="00B52237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6.8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Ratios</w:t>
            </w:r>
          </w:p>
        </w:tc>
        <w:tc>
          <w:tcPr>
            <w:tcW w:w="5764" w:type="dxa"/>
            <w:gridSpan w:val="7"/>
          </w:tcPr>
          <w:p w14:paraId="3FB116CB" w14:textId="0781C1A1" w:rsidR="008A5B7B" w:rsidRPr="00C45D9D" w:rsidRDefault="008A5B7B" w:rsidP="00B52237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 </w:t>
            </w:r>
            <w:r w:rsidR="00776FF3">
              <w:rPr>
                <w:rFonts w:ascii="Tahoma" w:eastAsia="Times New Roman" w:hAnsi="Tahoma" w:cs="Tahoma"/>
                <w:sz w:val="18"/>
                <w:szCs w:val="18"/>
              </w:rPr>
              <w:t>P</w:t>
            </w: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5.2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Equations</w:t>
            </w:r>
          </w:p>
        </w:tc>
      </w:tr>
      <w:tr w:rsidR="008A5B7B" w:rsidRPr="00135E65" w14:paraId="7F254D3F" w14:textId="77777777" w:rsidTr="008A5B7B">
        <w:trPr>
          <w:gridAfter w:val="3"/>
          <w:wAfter w:w="304" w:type="dxa"/>
          <w:trHeight w:val="1834"/>
        </w:trPr>
        <w:tc>
          <w:tcPr>
            <w:tcW w:w="10301" w:type="dxa"/>
            <w:gridSpan w:val="11"/>
          </w:tcPr>
          <w:p w14:paraId="7BFB9F90" w14:textId="365CFA25" w:rsidR="008A5B7B" w:rsidRPr="00C45D9D" w:rsidRDefault="008A5B7B" w:rsidP="00B52237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50)  Write an equation with a variable for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1</w:t>
            </w:r>
            <w:r w:rsidR="00677A34">
              <w:rPr>
                <w:rFonts w:ascii="Tahoma" w:eastAsia="Times New Roman" w:hAnsi="Tahoma" w:cs="Tahoma"/>
                <w:b/>
                <w:sz w:val="24"/>
                <w:szCs w:val="24"/>
              </w:rPr>
              <w:t>5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 xml:space="preserve"> is 4 less than a number</w:t>
            </w:r>
          </w:p>
        </w:tc>
      </w:tr>
      <w:tr w:rsidR="008A5B7B" w:rsidRPr="00135E65" w14:paraId="472E4FFC" w14:textId="77777777" w:rsidTr="008A5B7B">
        <w:trPr>
          <w:gridAfter w:val="3"/>
          <w:wAfter w:w="304" w:type="dxa"/>
          <w:trHeight w:val="203"/>
        </w:trPr>
        <w:tc>
          <w:tcPr>
            <w:tcW w:w="10301" w:type="dxa"/>
            <w:gridSpan w:val="11"/>
          </w:tcPr>
          <w:p w14:paraId="4E7A5C28" w14:textId="17EDE115" w:rsidR="008A5B7B" w:rsidRPr="00C45D9D" w:rsidRDefault="00776FF3" w:rsidP="00B52237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>
              <w:rPr>
                <w:rFonts w:ascii="Tahoma" w:eastAsia="Times New Roman" w:hAnsi="Tahoma" w:cs="Tahoma"/>
                <w:sz w:val="18"/>
                <w:szCs w:val="18"/>
              </w:rPr>
              <w:t>P</w:t>
            </w:r>
            <w:r w:rsidR="008A5B7B"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5.2 </w:t>
            </w:r>
            <w:r w:rsidR="008A5B7B"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Equations</w:t>
            </w:r>
          </w:p>
        </w:tc>
      </w:tr>
      <w:tr w:rsidR="00B52237" w:rsidRPr="00135E65" w14:paraId="3E79B456" w14:textId="77777777" w:rsidTr="00EC1259">
        <w:trPr>
          <w:gridAfter w:val="3"/>
          <w:wAfter w:w="304" w:type="dxa"/>
          <w:trHeight w:val="3095"/>
        </w:trPr>
        <w:tc>
          <w:tcPr>
            <w:tcW w:w="5955" w:type="dxa"/>
            <w:gridSpan w:val="9"/>
          </w:tcPr>
          <w:p w14:paraId="6B5096FF" w14:textId="37456622" w:rsidR="00B52237" w:rsidRPr="00135E65" w:rsidRDefault="00B52237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5</w:t>
            </w:r>
            <w:r w:rsidR="00074D7E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1) 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Four friends each bought a package of game cards. All together they have 64 cards.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 xml:space="preserve">Write an equation using the variable </w:t>
            </w:r>
            <w:r w:rsidRPr="00135E6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x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 xml:space="preserve"> to represent how many cards are in each package.</w:t>
            </w:r>
          </w:p>
        </w:tc>
        <w:tc>
          <w:tcPr>
            <w:tcW w:w="4346" w:type="dxa"/>
            <w:gridSpan w:val="2"/>
          </w:tcPr>
          <w:p w14:paraId="7A535F0E" w14:textId="41336BD1" w:rsidR="00B52237" w:rsidRPr="00135E65" w:rsidRDefault="00B52237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5</w:t>
            </w:r>
            <w:r w:rsidR="00074D7E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2) 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</w:p>
          <w:p w14:paraId="6B728C2D" w14:textId="77777777" w:rsidR="00B52237" w:rsidRPr="00135E65" w:rsidRDefault="00B52237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Write an equation with a variable for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seven more than a number is 18.</w:t>
            </w:r>
          </w:p>
          <w:p w14:paraId="0DBD9E97" w14:textId="0835BFAE" w:rsidR="00B52237" w:rsidRPr="00135E65" w:rsidRDefault="00B52237" w:rsidP="00B52237">
            <w:pPr>
              <w:rPr>
                <w:rFonts w:ascii="Tahoma" w:eastAsia="Times New Roman" w:hAnsi="Tahoma" w:cs="Tahoma"/>
                <w:b/>
                <w:sz w:val="24"/>
                <w:szCs w:val="24"/>
              </w:rPr>
            </w:pPr>
          </w:p>
        </w:tc>
      </w:tr>
      <w:tr w:rsidR="00B52237" w:rsidRPr="00135E65" w14:paraId="768A5392" w14:textId="77777777" w:rsidTr="00EC1259">
        <w:trPr>
          <w:gridAfter w:val="3"/>
          <w:wAfter w:w="304" w:type="dxa"/>
          <w:trHeight w:val="183"/>
        </w:trPr>
        <w:tc>
          <w:tcPr>
            <w:tcW w:w="5955" w:type="dxa"/>
            <w:gridSpan w:val="9"/>
          </w:tcPr>
          <w:p w14:paraId="7A62835B" w14:textId="3C990F58" w:rsidR="00B52237" w:rsidRPr="00C45D9D" w:rsidRDefault="00B52237" w:rsidP="00B52237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P5.2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Equations</w:t>
            </w:r>
          </w:p>
        </w:tc>
        <w:tc>
          <w:tcPr>
            <w:tcW w:w="4346" w:type="dxa"/>
            <w:gridSpan w:val="2"/>
          </w:tcPr>
          <w:p w14:paraId="3056370A" w14:textId="2478905D" w:rsidR="00B52237" w:rsidRPr="00C45D9D" w:rsidRDefault="00B52237" w:rsidP="00B52237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P5.2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Equations</w:t>
            </w:r>
          </w:p>
        </w:tc>
      </w:tr>
      <w:tr w:rsidR="008A5B7B" w:rsidRPr="00135E65" w14:paraId="09329722" w14:textId="77777777" w:rsidTr="00EC1259">
        <w:trPr>
          <w:gridAfter w:val="3"/>
          <w:wAfter w:w="304" w:type="dxa"/>
          <w:trHeight w:val="3525"/>
        </w:trPr>
        <w:tc>
          <w:tcPr>
            <w:tcW w:w="3687" w:type="dxa"/>
            <w:gridSpan w:val="3"/>
          </w:tcPr>
          <w:p w14:paraId="0E673B42" w14:textId="40C96ECF" w:rsidR="008A5B7B" w:rsidRPr="00135E65" w:rsidRDefault="008A5B7B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lastRenderedPageBreak/>
              <w:t xml:space="preserve">53)  Solve for </w:t>
            </w:r>
            <w:r w:rsidRPr="00135E6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n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. </w:t>
            </w:r>
          </w:p>
          <w:p w14:paraId="5D0C6745" w14:textId="4874BD2C" w:rsidR="008A5B7B" w:rsidRPr="008A5B7B" w:rsidRDefault="008A5B7B" w:rsidP="00B52237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ahoma"/>
                    <w:sz w:val="28"/>
                    <w:szCs w:val="28"/>
                  </w:rPr>
                  <m:t xml:space="preserve"> + 6= 14</m:t>
                </m:r>
              </m:oMath>
            </m:oMathPara>
          </w:p>
        </w:tc>
        <w:tc>
          <w:tcPr>
            <w:tcW w:w="6614" w:type="dxa"/>
            <w:gridSpan w:val="8"/>
          </w:tcPr>
          <w:p w14:paraId="22C240C7" w14:textId="77777777" w:rsidR="008A5B7B" w:rsidRPr="00135E65" w:rsidRDefault="008A5B7B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54) Solve for </w:t>
            </w:r>
            <w:r w:rsidRPr="00135E6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: </w:t>
            </w:r>
          </w:p>
          <w:p w14:paraId="6CEADD24" w14:textId="4453BE59" w:rsidR="008A5B7B" w:rsidRPr="008A5B7B" w:rsidRDefault="008A5B7B" w:rsidP="00B52237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ahoma"/>
                  <w:sz w:val="28"/>
                  <w:szCs w:val="28"/>
                </w:rPr>
                <m:t>4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x</m:t>
              </m:r>
              <m:r>
                <m:rPr>
                  <m:sty m:val="bi"/>
                </m:rPr>
                <w:rPr>
                  <w:rFonts w:ascii="Cambria Math" w:eastAsia="Times New Roman" w:hAnsi="Cambria Math" w:cs="Tahoma"/>
                  <w:sz w:val="28"/>
                  <w:szCs w:val="28"/>
                </w:rPr>
                <m:t xml:space="preserve"> = 24</m:t>
              </m:r>
            </m:oMath>
            <w:r w:rsidRPr="008A5B7B">
              <w:rPr>
                <w:rFonts w:ascii="Tahoma" w:eastAsia="Times New Roman" w:hAnsi="Tahoma" w:cs="Tahoma"/>
                <w:b/>
                <w:sz w:val="28"/>
                <w:szCs w:val="28"/>
              </w:rPr>
              <w:t xml:space="preserve"> </w:t>
            </w:r>
          </w:p>
        </w:tc>
      </w:tr>
      <w:tr w:rsidR="008A5B7B" w:rsidRPr="00135E65" w14:paraId="3A4DFA9B" w14:textId="77777777" w:rsidTr="00EC1259">
        <w:trPr>
          <w:gridAfter w:val="3"/>
          <w:wAfter w:w="304" w:type="dxa"/>
          <w:trHeight w:val="183"/>
        </w:trPr>
        <w:tc>
          <w:tcPr>
            <w:tcW w:w="3687" w:type="dxa"/>
            <w:gridSpan w:val="3"/>
          </w:tcPr>
          <w:p w14:paraId="74DC99F0" w14:textId="066FBE95" w:rsidR="008A5B7B" w:rsidRPr="00C45D9D" w:rsidRDefault="008A5B7B" w:rsidP="00B52237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P5.2 P6.2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Equations</w:t>
            </w:r>
          </w:p>
        </w:tc>
        <w:tc>
          <w:tcPr>
            <w:tcW w:w="6614" w:type="dxa"/>
            <w:gridSpan w:val="8"/>
          </w:tcPr>
          <w:p w14:paraId="031AE849" w14:textId="7BA6F781" w:rsidR="008A5B7B" w:rsidRPr="00C45D9D" w:rsidRDefault="008A5B7B" w:rsidP="00B52237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>P5.2 P6.2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Equations</w:t>
            </w:r>
          </w:p>
        </w:tc>
      </w:tr>
      <w:tr w:rsidR="008A5B7B" w:rsidRPr="00135E65" w14:paraId="16496AF1" w14:textId="77777777" w:rsidTr="008A5B7B">
        <w:trPr>
          <w:gridAfter w:val="3"/>
          <w:wAfter w:w="304" w:type="dxa"/>
          <w:trHeight w:val="2595"/>
        </w:trPr>
        <w:tc>
          <w:tcPr>
            <w:tcW w:w="10301" w:type="dxa"/>
            <w:gridSpan w:val="11"/>
          </w:tcPr>
          <w:p w14:paraId="276FD080" w14:textId="7FCF666A" w:rsidR="008A5B7B" w:rsidRDefault="008A5B7B" w:rsidP="008A5B7B">
            <w:pPr>
              <w:rPr>
                <w:rFonts w:ascii="Tahoma" w:eastAsia="Times New Roman" w:hAnsi="Tahoma" w:cs="Tahoma"/>
                <w:bCs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bCs/>
                <w:sz w:val="24"/>
                <w:szCs w:val="24"/>
              </w:rPr>
              <w:t>55) Write the rule with words or an equation</w:t>
            </w:r>
          </w:p>
          <w:p w14:paraId="5298FD99" w14:textId="77777777" w:rsidR="008A5B7B" w:rsidRDefault="008A5B7B" w:rsidP="008A5B7B">
            <w:pPr>
              <w:rPr>
                <w:rFonts w:ascii="Tahoma" w:eastAsia="Times New Roman" w:hAnsi="Tahoma" w:cs="Tahoma"/>
                <w:bCs/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page" w:tblpX="589" w:tblpY="-102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1"/>
              <w:gridCol w:w="540"/>
            </w:tblGrid>
            <w:tr w:rsidR="008A5B7B" w:rsidRPr="00135E65" w14:paraId="5D5F2DB9" w14:textId="77777777" w:rsidTr="008A5B7B">
              <w:trPr>
                <w:trHeight w:val="334"/>
              </w:trPr>
              <w:tc>
                <w:tcPr>
                  <w:tcW w:w="451" w:type="dxa"/>
                </w:tcPr>
                <w:p w14:paraId="792E04F1" w14:textId="77777777" w:rsidR="008A5B7B" w:rsidRPr="00135E65" w:rsidRDefault="008A5B7B" w:rsidP="008A5B7B">
                  <w:pPr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40" w:type="dxa"/>
                </w:tcPr>
                <w:p w14:paraId="75807D98" w14:textId="77777777" w:rsidR="008A5B7B" w:rsidRPr="00135E65" w:rsidRDefault="008A5B7B" w:rsidP="008A5B7B">
                  <w:pPr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  <w:t>3</w:t>
                  </w:r>
                </w:p>
              </w:tc>
            </w:tr>
            <w:tr w:rsidR="008A5B7B" w:rsidRPr="00135E65" w14:paraId="776CB04C" w14:textId="77777777" w:rsidTr="008A5B7B">
              <w:trPr>
                <w:trHeight w:val="334"/>
              </w:trPr>
              <w:tc>
                <w:tcPr>
                  <w:tcW w:w="451" w:type="dxa"/>
                </w:tcPr>
                <w:p w14:paraId="2769F5A4" w14:textId="77777777" w:rsidR="008A5B7B" w:rsidRPr="00135E65" w:rsidRDefault="008A5B7B" w:rsidP="008A5B7B">
                  <w:pPr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40" w:type="dxa"/>
                </w:tcPr>
                <w:p w14:paraId="2701497B" w14:textId="77777777" w:rsidR="008A5B7B" w:rsidRPr="00135E65" w:rsidRDefault="008A5B7B" w:rsidP="008A5B7B">
                  <w:pPr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  <w:t>7</w:t>
                  </w:r>
                </w:p>
              </w:tc>
            </w:tr>
            <w:tr w:rsidR="008A5B7B" w:rsidRPr="00135E65" w14:paraId="530DC023" w14:textId="77777777" w:rsidTr="008A5B7B">
              <w:trPr>
                <w:trHeight w:val="334"/>
              </w:trPr>
              <w:tc>
                <w:tcPr>
                  <w:tcW w:w="451" w:type="dxa"/>
                </w:tcPr>
                <w:p w14:paraId="1FB451CA" w14:textId="77777777" w:rsidR="008A5B7B" w:rsidRPr="00135E65" w:rsidRDefault="008A5B7B" w:rsidP="008A5B7B">
                  <w:pPr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40" w:type="dxa"/>
                </w:tcPr>
                <w:p w14:paraId="63B287B9" w14:textId="77777777" w:rsidR="008A5B7B" w:rsidRPr="00135E65" w:rsidRDefault="008A5B7B" w:rsidP="008A5B7B">
                  <w:pPr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  <w:t>11</w:t>
                  </w:r>
                </w:p>
              </w:tc>
            </w:tr>
            <w:tr w:rsidR="008A5B7B" w:rsidRPr="00135E65" w14:paraId="49713E18" w14:textId="77777777" w:rsidTr="008A5B7B">
              <w:trPr>
                <w:trHeight w:val="334"/>
              </w:trPr>
              <w:tc>
                <w:tcPr>
                  <w:tcW w:w="451" w:type="dxa"/>
                </w:tcPr>
                <w:p w14:paraId="5190E930" w14:textId="77777777" w:rsidR="008A5B7B" w:rsidRPr="00135E65" w:rsidRDefault="008A5B7B" w:rsidP="008A5B7B">
                  <w:pPr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40" w:type="dxa"/>
                </w:tcPr>
                <w:p w14:paraId="3F4EB48C" w14:textId="77777777" w:rsidR="008A5B7B" w:rsidRPr="00135E65" w:rsidRDefault="008A5B7B" w:rsidP="008A5B7B">
                  <w:pPr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  <w:t>15</w:t>
                  </w:r>
                </w:p>
              </w:tc>
            </w:tr>
            <w:tr w:rsidR="008A5B7B" w:rsidRPr="00135E65" w14:paraId="46AEBDB2" w14:textId="77777777" w:rsidTr="008A5B7B">
              <w:trPr>
                <w:trHeight w:val="334"/>
              </w:trPr>
              <w:tc>
                <w:tcPr>
                  <w:tcW w:w="451" w:type="dxa"/>
                </w:tcPr>
                <w:p w14:paraId="1867F364" w14:textId="77777777" w:rsidR="008A5B7B" w:rsidRPr="00135E65" w:rsidRDefault="008A5B7B" w:rsidP="008A5B7B">
                  <w:pPr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40" w:type="dxa"/>
                </w:tcPr>
                <w:p w14:paraId="66F1008B" w14:textId="77777777" w:rsidR="008A5B7B" w:rsidRPr="00135E65" w:rsidRDefault="008A5B7B" w:rsidP="008A5B7B">
                  <w:pPr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bCs/>
                      <w:sz w:val="24"/>
                      <w:szCs w:val="24"/>
                    </w:rPr>
                    <w:t>19</w:t>
                  </w:r>
                </w:p>
              </w:tc>
            </w:tr>
          </w:tbl>
          <w:p w14:paraId="4DB07308" w14:textId="0539E7E8" w:rsidR="008A5B7B" w:rsidRDefault="008A5B7B" w:rsidP="008A5B7B">
            <w:pPr>
              <w:rPr>
                <w:rFonts w:ascii="Tahoma" w:eastAsia="Times New Roman" w:hAnsi="Tahoma" w:cs="Tahoma"/>
                <w:bCs/>
                <w:sz w:val="24"/>
                <w:szCs w:val="24"/>
              </w:rPr>
            </w:pPr>
          </w:p>
          <w:p w14:paraId="19825546" w14:textId="77777777" w:rsidR="008A5B7B" w:rsidRPr="00135E65" w:rsidRDefault="008A5B7B" w:rsidP="008A5B7B">
            <w:pPr>
              <w:rPr>
                <w:rFonts w:ascii="Tahoma" w:eastAsia="Times New Roman" w:hAnsi="Tahoma" w:cs="Tahoma"/>
                <w:bCs/>
                <w:sz w:val="24"/>
                <w:szCs w:val="24"/>
              </w:rPr>
            </w:pPr>
          </w:p>
          <w:p w14:paraId="50E5ADCD" w14:textId="77777777" w:rsidR="008A5B7B" w:rsidRPr="00C45D9D" w:rsidRDefault="008A5B7B" w:rsidP="008A5B7B">
            <w:pPr>
              <w:rPr>
                <w:rFonts w:ascii="Tahoma" w:eastAsia="Times New Roman" w:hAnsi="Tahoma" w:cs="Tahoma"/>
                <w:sz w:val="18"/>
                <w:szCs w:val="18"/>
              </w:rPr>
            </w:pPr>
          </w:p>
        </w:tc>
      </w:tr>
      <w:tr w:rsidR="008A5B7B" w:rsidRPr="00135E65" w14:paraId="153646CA" w14:textId="77777777" w:rsidTr="008A5B7B">
        <w:trPr>
          <w:gridAfter w:val="3"/>
          <w:wAfter w:w="304" w:type="dxa"/>
          <w:trHeight w:val="183"/>
        </w:trPr>
        <w:tc>
          <w:tcPr>
            <w:tcW w:w="10301" w:type="dxa"/>
            <w:gridSpan w:val="11"/>
          </w:tcPr>
          <w:p w14:paraId="1CCA3A96" w14:textId="3C0EF4BC" w:rsidR="008A5B7B" w:rsidRPr="00C45D9D" w:rsidRDefault="008A5B7B" w:rsidP="008A5B7B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P6.1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Tables and Graphs</w:t>
            </w:r>
          </w:p>
        </w:tc>
      </w:tr>
      <w:tr w:rsidR="00BB7EBE" w:rsidRPr="00135E65" w14:paraId="2D776E5E" w14:textId="77777777" w:rsidTr="00D15019">
        <w:trPr>
          <w:gridAfter w:val="2"/>
          <w:wAfter w:w="256" w:type="dxa"/>
          <w:trHeight w:val="4212"/>
        </w:trPr>
        <w:tc>
          <w:tcPr>
            <w:tcW w:w="10349" w:type="dxa"/>
            <w:gridSpan w:val="12"/>
          </w:tcPr>
          <w:tbl>
            <w:tblPr>
              <w:tblStyle w:val="TableGrid"/>
              <w:tblpPr w:leftFromText="180" w:rightFromText="180" w:vertAnchor="text" w:horzAnchor="page" w:tblpX="7105" w:tblpY="164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47"/>
              <w:gridCol w:w="1247"/>
            </w:tblGrid>
            <w:tr w:rsidR="00D15019" w:rsidRPr="00135E65" w14:paraId="2D0405B1" w14:textId="77777777" w:rsidTr="00D15019">
              <w:trPr>
                <w:trHeight w:val="619"/>
              </w:trPr>
              <w:tc>
                <w:tcPr>
                  <w:tcW w:w="1247" w:type="dxa"/>
                </w:tcPr>
                <w:p w14:paraId="7FE0BA79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sz w:val="24"/>
                      <w:szCs w:val="24"/>
                    </w:rPr>
                    <w:t>Figure number</w:t>
                  </w:r>
                </w:p>
              </w:tc>
              <w:tc>
                <w:tcPr>
                  <w:tcW w:w="1247" w:type="dxa"/>
                </w:tcPr>
                <w:p w14:paraId="6B5EC04C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sz w:val="24"/>
                      <w:szCs w:val="24"/>
                    </w:rPr>
                    <w:t>Number of Block</w:t>
                  </w:r>
                  <w:r>
                    <w:rPr>
                      <w:rFonts w:ascii="Tahoma" w:eastAsia="Times New Roman" w:hAnsi="Tahoma" w:cs="Tahoma"/>
                      <w:sz w:val="24"/>
                      <w:szCs w:val="24"/>
                    </w:rPr>
                    <w:t>s</w:t>
                  </w:r>
                </w:p>
              </w:tc>
            </w:tr>
            <w:tr w:rsidR="00D15019" w:rsidRPr="00135E65" w14:paraId="781CE70A" w14:textId="77777777" w:rsidTr="00D15019">
              <w:trPr>
                <w:trHeight w:val="619"/>
              </w:trPr>
              <w:tc>
                <w:tcPr>
                  <w:tcW w:w="1247" w:type="dxa"/>
                </w:tcPr>
                <w:p w14:paraId="0E5B284D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  <w:tc>
                <w:tcPr>
                  <w:tcW w:w="1247" w:type="dxa"/>
                </w:tcPr>
                <w:p w14:paraId="5A25D302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</w:tr>
            <w:tr w:rsidR="00D15019" w:rsidRPr="00135E65" w14:paraId="4B39CC1D" w14:textId="77777777" w:rsidTr="00D15019">
              <w:trPr>
                <w:trHeight w:val="619"/>
              </w:trPr>
              <w:tc>
                <w:tcPr>
                  <w:tcW w:w="1247" w:type="dxa"/>
                </w:tcPr>
                <w:p w14:paraId="07D85961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  <w:tc>
                <w:tcPr>
                  <w:tcW w:w="1247" w:type="dxa"/>
                </w:tcPr>
                <w:p w14:paraId="11E9A3B3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</w:tr>
            <w:tr w:rsidR="00D15019" w:rsidRPr="00135E65" w14:paraId="2ACECEA9" w14:textId="77777777" w:rsidTr="00D15019">
              <w:trPr>
                <w:trHeight w:val="619"/>
              </w:trPr>
              <w:tc>
                <w:tcPr>
                  <w:tcW w:w="1247" w:type="dxa"/>
                </w:tcPr>
                <w:p w14:paraId="03585652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  <w:tc>
                <w:tcPr>
                  <w:tcW w:w="1247" w:type="dxa"/>
                </w:tcPr>
                <w:p w14:paraId="6EF43CD6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</w:tr>
            <w:tr w:rsidR="00D15019" w:rsidRPr="00135E65" w14:paraId="5D8921DA" w14:textId="77777777" w:rsidTr="00D15019">
              <w:trPr>
                <w:trHeight w:val="619"/>
              </w:trPr>
              <w:tc>
                <w:tcPr>
                  <w:tcW w:w="1247" w:type="dxa"/>
                </w:tcPr>
                <w:p w14:paraId="5ADAF90B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  <w:tc>
                <w:tcPr>
                  <w:tcW w:w="1247" w:type="dxa"/>
                </w:tcPr>
                <w:p w14:paraId="1D90F80F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</w:tr>
            <w:tr w:rsidR="00D15019" w:rsidRPr="00135E65" w14:paraId="48F2785A" w14:textId="77777777" w:rsidTr="00D15019">
              <w:trPr>
                <w:trHeight w:val="619"/>
              </w:trPr>
              <w:tc>
                <w:tcPr>
                  <w:tcW w:w="1247" w:type="dxa"/>
                </w:tcPr>
                <w:p w14:paraId="70E49031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  <w:tc>
                <w:tcPr>
                  <w:tcW w:w="1247" w:type="dxa"/>
                </w:tcPr>
                <w:p w14:paraId="0B7CAC81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</w:tr>
          </w:tbl>
          <w:p w14:paraId="1DAF4160" w14:textId="21A0C30A" w:rsidR="00BB7EBE" w:rsidRPr="00135E65" w:rsidRDefault="00BB7EBE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952128" behindDoc="1" locked="0" layoutInCell="1" allowOverlap="1" wp14:anchorId="43077668" wp14:editId="3DC13D1B">
                  <wp:simplePos x="0" y="0"/>
                  <wp:positionH relativeFrom="column">
                    <wp:posOffset>240665</wp:posOffset>
                  </wp:positionH>
                  <wp:positionV relativeFrom="paragraph">
                    <wp:posOffset>398780</wp:posOffset>
                  </wp:positionV>
                  <wp:extent cx="3672257" cy="899160"/>
                  <wp:effectExtent l="0" t="0" r="4445" b="0"/>
                  <wp:wrapTight wrapText="bothSides">
                    <wp:wrapPolygon edited="0">
                      <wp:start x="0" y="0"/>
                      <wp:lineTo x="0" y="21051"/>
                      <wp:lineTo x="21514" y="21051"/>
                      <wp:lineTo x="21514" y="0"/>
                      <wp:lineTo x="0" y="0"/>
                    </wp:wrapPolygon>
                  </wp:wrapTight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2257" cy="899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74D7E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56) 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Create a table of values for this increasing pattern                  </w:t>
            </w:r>
          </w:p>
          <w:p w14:paraId="4A6CF826" w14:textId="2E40B9D9" w:rsidR="00BB7EBE" w:rsidRPr="00135E65" w:rsidRDefault="00BB7EBE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3A0358EE" w14:textId="540C3FE4" w:rsidR="00BB7EBE" w:rsidRPr="00135E65" w:rsidRDefault="008A5B7B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02304" behindDoc="0" locked="0" layoutInCell="1" allowOverlap="1" wp14:anchorId="79299EEA" wp14:editId="74FBE617">
                      <wp:simplePos x="0" y="0"/>
                      <wp:positionH relativeFrom="column">
                        <wp:posOffset>3094355</wp:posOffset>
                      </wp:positionH>
                      <wp:positionV relativeFrom="paragraph">
                        <wp:posOffset>928370</wp:posOffset>
                      </wp:positionV>
                      <wp:extent cx="525780" cy="281940"/>
                      <wp:effectExtent l="0" t="0" r="0" b="3810"/>
                      <wp:wrapNone/>
                      <wp:docPr id="78" name="Text Box 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25780" cy="2819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DAF049C" w14:textId="5240CEC8" w:rsidR="008A5B7B" w:rsidRPr="008A5B7B" w:rsidRDefault="008A5B7B" w:rsidP="008A5B7B">
                                  <w:pPr>
                                    <w:rPr>
                                      <w:rFonts w:ascii="Tahoma" w:hAnsi="Tahoma" w:cs="Tahoma"/>
                                      <w:sz w:val="20"/>
                                      <w:szCs w:val="20"/>
                                    </w:rPr>
                                  </w:pPr>
                                  <w:r w:rsidRPr="008A5B7B">
                                    <w:rPr>
                                      <w:rFonts w:ascii="Tahoma" w:hAnsi="Tahoma" w:cs="Tahoma"/>
                                      <w:sz w:val="20"/>
                                      <w:szCs w:val="20"/>
                                    </w:rPr>
                                    <w:t xml:space="preserve">Fig. </w:t>
                                  </w:r>
                                  <w:r>
                                    <w:rPr>
                                      <w:rFonts w:ascii="Tahoma" w:hAnsi="Tahoma" w:cs="Tahoma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299EEA" id="Text Box 78" o:spid="_x0000_s1041" type="#_x0000_t202" style="position:absolute;margin-left:243.65pt;margin-top:73.1pt;width:41.4pt;height:22.2pt;z-index:25200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" filled="f" stroked="f" strokeweight=".5pt">
                      <v:textbox>
                        <w:txbxContent>
                          <w:p w14:paraId="3DAF049C" w14:textId="5240CEC8" w:rsidR="008A5B7B" w:rsidRPr="008A5B7B" w:rsidRDefault="008A5B7B" w:rsidP="008A5B7B">
                            <w:pPr>
                              <w:rPr>
                                <w:rFonts w:ascii="Tahoma" w:hAnsi="Tahoma" w:cs="Tahoma"/>
                                <w:sz w:val="20"/>
                                <w:szCs w:val="20"/>
                              </w:rPr>
                            </w:pPr>
                            <w:r w:rsidRPr="008A5B7B">
                              <w:rPr>
                                <w:rFonts w:ascii="Tahoma" w:hAnsi="Tahoma" w:cs="Tahoma"/>
                                <w:sz w:val="20"/>
                                <w:szCs w:val="20"/>
                              </w:rPr>
                              <w:t xml:space="preserve">Fig. </w:t>
                            </w:r>
                            <w:r>
                              <w:rPr>
                                <w:rFonts w:ascii="Tahoma" w:hAnsi="Tahoma" w:cs="Tahoma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00256" behindDoc="0" locked="0" layoutInCell="1" allowOverlap="1" wp14:anchorId="4316CACF" wp14:editId="5ED3BFD9">
                      <wp:simplePos x="0" y="0"/>
                      <wp:positionH relativeFrom="column">
                        <wp:posOffset>1936115</wp:posOffset>
                      </wp:positionH>
                      <wp:positionV relativeFrom="paragraph">
                        <wp:posOffset>943610</wp:posOffset>
                      </wp:positionV>
                      <wp:extent cx="525780" cy="281940"/>
                      <wp:effectExtent l="0" t="0" r="0" b="3810"/>
                      <wp:wrapNone/>
                      <wp:docPr id="77" name="Text Box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25780" cy="2819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31F2D5F" w14:textId="6D10EF08" w:rsidR="008A5B7B" w:rsidRPr="008A5B7B" w:rsidRDefault="008A5B7B" w:rsidP="008A5B7B">
                                  <w:pPr>
                                    <w:rPr>
                                      <w:rFonts w:ascii="Tahoma" w:hAnsi="Tahoma" w:cs="Tahoma"/>
                                      <w:sz w:val="20"/>
                                      <w:szCs w:val="20"/>
                                    </w:rPr>
                                  </w:pPr>
                                  <w:r w:rsidRPr="008A5B7B">
                                    <w:rPr>
                                      <w:rFonts w:ascii="Tahoma" w:hAnsi="Tahoma" w:cs="Tahoma"/>
                                      <w:sz w:val="20"/>
                                      <w:szCs w:val="20"/>
                                    </w:rPr>
                                    <w:t xml:space="preserve">Fig. </w:t>
                                  </w:r>
                                  <w:r>
                                    <w:rPr>
                                      <w:rFonts w:ascii="Tahoma" w:hAnsi="Tahoma" w:cs="Tahoma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16CACF" id="Text Box 77" o:spid="_x0000_s1042" type="#_x0000_t202" style="position:absolute;margin-left:152.45pt;margin-top:74.3pt;width:41.4pt;height:22.2pt;z-index:25200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" filled="f" stroked="f" strokeweight=".5pt">
                      <v:textbox>
                        <w:txbxContent>
                          <w:p w14:paraId="431F2D5F" w14:textId="6D10EF08" w:rsidR="008A5B7B" w:rsidRPr="008A5B7B" w:rsidRDefault="008A5B7B" w:rsidP="008A5B7B">
                            <w:pPr>
                              <w:rPr>
                                <w:rFonts w:ascii="Tahoma" w:hAnsi="Tahoma" w:cs="Tahoma"/>
                                <w:sz w:val="20"/>
                                <w:szCs w:val="20"/>
                              </w:rPr>
                            </w:pPr>
                            <w:r w:rsidRPr="008A5B7B">
                              <w:rPr>
                                <w:rFonts w:ascii="Tahoma" w:hAnsi="Tahoma" w:cs="Tahoma"/>
                                <w:sz w:val="20"/>
                                <w:szCs w:val="20"/>
                              </w:rPr>
                              <w:t xml:space="preserve">Fig. </w:t>
                            </w:r>
                            <w:r>
                              <w:rPr>
                                <w:rFonts w:ascii="Tahoma" w:hAnsi="Tahoma" w:cs="Tahoma"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98208" behindDoc="0" locked="0" layoutInCell="1" allowOverlap="1" wp14:anchorId="2B410688" wp14:editId="0181233C">
                      <wp:simplePos x="0" y="0"/>
                      <wp:positionH relativeFrom="column">
                        <wp:posOffset>968375</wp:posOffset>
                      </wp:positionH>
                      <wp:positionV relativeFrom="paragraph">
                        <wp:posOffset>935990</wp:posOffset>
                      </wp:positionV>
                      <wp:extent cx="525780" cy="281940"/>
                      <wp:effectExtent l="0" t="0" r="0" b="3810"/>
                      <wp:wrapNone/>
                      <wp:docPr id="76" name="Text Box 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25780" cy="2819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F605485" w14:textId="20143AC4" w:rsidR="008A5B7B" w:rsidRPr="008A5B7B" w:rsidRDefault="008A5B7B" w:rsidP="008A5B7B">
                                  <w:pPr>
                                    <w:rPr>
                                      <w:rFonts w:ascii="Tahoma" w:hAnsi="Tahoma" w:cs="Tahoma"/>
                                      <w:sz w:val="20"/>
                                      <w:szCs w:val="20"/>
                                    </w:rPr>
                                  </w:pPr>
                                  <w:r w:rsidRPr="008A5B7B">
                                    <w:rPr>
                                      <w:rFonts w:ascii="Tahoma" w:hAnsi="Tahoma" w:cs="Tahoma"/>
                                      <w:sz w:val="20"/>
                                      <w:szCs w:val="20"/>
                                    </w:rPr>
                                    <w:t xml:space="preserve">Fig. </w:t>
                                  </w:r>
                                  <w:r>
                                    <w:rPr>
                                      <w:rFonts w:ascii="Tahoma" w:hAnsi="Tahoma" w:cs="Tahoma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410688" id="Text Box 76" o:spid="_x0000_s1043" type="#_x0000_t202" style="position:absolute;margin-left:76.25pt;margin-top:73.7pt;width:41.4pt;height:22.2pt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" filled="f" stroked="f" strokeweight=".5pt">
                      <v:textbox>
                        <w:txbxContent>
                          <w:p w14:paraId="0F605485" w14:textId="20143AC4" w:rsidR="008A5B7B" w:rsidRPr="008A5B7B" w:rsidRDefault="008A5B7B" w:rsidP="008A5B7B">
                            <w:pPr>
                              <w:rPr>
                                <w:rFonts w:ascii="Tahoma" w:hAnsi="Tahoma" w:cs="Tahoma"/>
                                <w:sz w:val="20"/>
                                <w:szCs w:val="20"/>
                              </w:rPr>
                            </w:pPr>
                            <w:r w:rsidRPr="008A5B7B">
                              <w:rPr>
                                <w:rFonts w:ascii="Tahoma" w:hAnsi="Tahoma" w:cs="Tahoma"/>
                                <w:sz w:val="20"/>
                                <w:szCs w:val="20"/>
                              </w:rPr>
                              <w:t xml:space="preserve">Fig. </w:t>
                            </w:r>
                            <w:r>
                              <w:rPr>
                                <w:rFonts w:ascii="Tahoma" w:hAnsi="Tahoma" w:cs="Tahoma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996160" behindDoc="0" locked="0" layoutInCell="1" allowOverlap="1" wp14:anchorId="3D86B60C" wp14:editId="67036897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947420</wp:posOffset>
                      </wp:positionV>
                      <wp:extent cx="525780" cy="281940"/>
                      <wp:effectExtent l="0" t="0" r="0" b="3810"/>
                      <wp:wrapNone/>
                      <wp:docPr id="75" name="Text Box 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25780" cy="2819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6E90453" w14:textId="6716F3F0" w:rsidR="008A5B7B" w:rsidRPr="008A5B7B" w:rsidRDefault="008A5B7B">
                                  <w:pPr>
                                    <w:rPr>
                                      <w:rFonts w:ascii="Tahoma" w:hAnsi="Tahoma" w:cs="Tahoma"/>
                                      <w:sz w:val="20"/>
                                      <w:szCs w:val="20"/>
                                    </w:rPr>
                                  </w:pPr>
                                  <w:r w:rsidRPr="008A5B7B">
                                    <w:rPr>
                                      <w:rFonts w:ascii="Tahoma" w:hAnsi="Tahoma" w:cs="Tahoma"/>
                                      <w:sz w:val="20"/>
                                      <w:szCs w:val="20"/>
                                    </w:rPr>
                                    <w:t>Fig.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86B60C" id="Text Box 75" o:spid="_x0000_s1044" type="#_x0000_t202" style="position:absolute;margin-left:8.1pt;margin-top:74.6pt;width:41.4pt;height:22.2pt;z-index:25199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" filled="f" stroked="f" strokeweight=".5pt">
                      <v:textbox>
                        <w:txbxContent>
                          <w:p w14:paraId="26E90453" w14:textId="6716F3F0" w:rsidR="008A5B7B" w:rsidRPr="008A5B7B" w:rsidRDefault="008A5B7B">
                            <w:pPr>
                              <w:rPr>
                                <w:rFonts w:ascii="Tahoma" w:hAnsi="Tahoma" w:cs="Tahoma"/>
                                <w:sz w:val="20"/>
                                <w:szCs w:val="20"/>
                              </w:rPr>
                            </w:pPr>
                            <w:r w:rsidRPr="008A5B7B">
                              <w:rPr>
                                <w:rFonts w:ascii="Tahoma" w:hAnsi="Tahoma" w:cs="Tahoma"/>
                                <w:sz w:val="20"/>
                                <w:szCs w:val="20"/>
                              </w:rPr>
                              <w:t>Fig.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B7EBE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              </w:t>
            </w:r>
          </w:p>
        </w:tc>
      </w:tr>
      <w:tr w:rsidR="00BB7EBE" w:rsidRPr="00135E65" w14:paraId="0017EE73" w14:textId="77777777" w:rsidTr="00D15019">
        <w:trPr>
          <w:gridAfter w:val="2"/>
          <w:wAfter w:w="256" w:type="dxa"/>
          <w:trHeight w:val="143"/>
        </w:trPr>
        <w:tc>
          <w:tcPr>
            <w:tcW w:w="10349" w:type="dxa"/>
            <w:gridSpan w:val="12"/>
          </w:tcPr>
          <w:p w14:paraId="070C5B51" w14:textId="73C82ADA" w:rsidR="00BB7EBE" w:rsidRPr="00C45D9D" w:rsidRDefault="00BB7EBE" w:rsidP="008A5B7B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P6.1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Tables and Graphs</w:t>
            </w:r>
          </w:p>
        </w:tc>
      </w:tr>
      <w:tr w:rsidR="00BB7EBE" w:rsidRPr="00135E65" w14:paraId="6383D7AC" w14:textId="77777777" w:rsidTr="00D15019">
        <w:trPr>
          <w:gridAfter w:val="2"/>
          <w:wAfter w:w="256" w:type="dxa"/>
          <w:trHeight w:val="4243"/>
        </w:trPr>
        <w:tc>
          <w:tcPr>
            <w:tcW w:w="5134" w:type="dxa"/>
            <w:gridSpan w:val="6"/>
          </w:tcPr>
          <w:p w14:paraId="5375CA61" w14:textId="33654AE7" w:rsidR="00BB7EBE" w:rsidRPr="00135E65" w:rsidRDefault="00F3121A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953152" behindDoc="1" locked="0" layoutInCell="1" allowOverlap="1" wp14:anchorId="3BD2BAB0" wp14:editId="12B60505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216535</wp:posOffset>
                  </wp:positionV>
                  <wp:extent cx="2303145" cy="2103120"/>
                  <wp:effectExtent l="0" t="0" r="1905" b="0"/>
                  <wp:wrapTight wrapText="bothSides">
                    <wp:wrapPolygon edited="0">
                      <wp:start x="0" y="0"/>
                      <wp:lineTo x="0" y="21326"/>
                      <wp:lineTo x="21439" y="21326"/>
                      <wp:lineTo x="21439" y="0"/>
                      <wp:lineTo x="0" y="0"/>
                    </wp:wrapPolygon>
                  </wp:wrapTight>
                  <wp:docPr id="122" name="Picture 122" descr="The X-Y Axis - Free Math Hel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 descr="The X-Y Axis - Free Math Hel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3145" cy="210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74D7E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57) 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Plot the point (4,2)</w:t>
            </w:r>
          </w:p>
          <w:p w14:paraId="11084029" w14:textId="263BEB58" w:rsidR="00F3121A" w:rsidRPr="00135E65" w:rsidRDefault="00F3121A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</w:tc>
        <w:tc>
          <w:tcPr>
            <w:tcW w:w="5215" w:type="dxa"/>
            <w:gridSpan w:val="6"/>
          </w:tcPr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tblW w:w="1700" w:type="dxa"/>
              <w:tblLayout w:type="fixed"/>
              <w:tblLook w:val="04A0" w:firstRow="1" w:lastRow="0" w:firstColumn="1" w:lastColumn="0" w:noHBand="0" w:noVBand="1"/>
            </w:tblPr>
            <w:tblGrid>
              <w:gridCol w:w="850"/>
              <w:gridCol w:w="850"/>
            </w:tblGrid>
            <w:tr w:rsidR="00F3121A" w:rsidRPr="00135E65" w14:paraId="1A6635D5" w14:textId="77777777" w:rsidTr="00D15019">
              <w:trPr>
                <w:trHeight w:val="624"/>
              </w:trPr>
              <w:tc>
                <w:tcPr>
                  <w:tcW w:w="850" w:type="dxa"/>
                </w:tcPr>
                <w:p w14:paraId="2B8BDD2A" w14:textId="29361736" w:rsidR="00F3121A" w:rsidRPr="00D15019" w:rsidRDefault="00F3121A" w:rsidP="00F3121A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 w:rsidRPr="00D15019">
                    <w:rPr>
                      <w:rFonts w:ascii="Tahoma" w:eastAsia="Times New Roman" w:hAnsi="Tahoma" w:cs="Tahoma"/>
                      <w:sz w:val="20"/>
                      <w:szCs w:val="20"/>
                    </w:rPr>
                    <w:t>Input</w:t>
                  </w:r>
                </w:p>
              </w:tc>
              <w:tc>
                <w:tcPr>
                  <w:tcW w:w="850" w:type="dxa"/>
                </w:tcPr>
                <w:p w14:paraId="2FB052D3" w14:textId="1E4E5EB4" w:rsidR="00F3121A" w:rsidRPr="00D15019" w:rsidRDefault="00F3121A" w:rsidP="00F3121A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 w:rsidRPr="00D15019">
                    <w:rPr>
                      <w:rFonts w:ascii="Tahoma" w:eastAsia="Times New Roman" w:hAnsi="Tahoma" w:cs="Tahoma"/>
                      <w:sz w:val="20"/>
                      <w:szCs w:val="20"/>
                    </w:rPr>
                    <w:t>Output</w:t>
                  </w:r>
                </w:p>
              </w:tc>
            </w:tr>
            <w:tr w:rsidR="00F3121A" w:rsidRPr="00135E65" w14:paraId="469805CB" w14:textId="77777777" w:rsidTr="00D15019">
              <w:trPr>
                <w:trHeight w:val="624"/>
              </w:trPr>
              <w:tc>
                <w:tcPr>
                  <w:tcW w:w="850" w:type="dxa"/>
                </w:tcPr>
                <w:p w14:paraId="5E2BE34D" w14:textId="77777777" w:rsidR="00F3121A" w:rsidRPr="00135E65" w:rsidRDefault="00F3121A" w:rsidP="00F3121A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  <w:tc>
                <w:tcPr>
                  <w:tcW w:w="850" w:type="dxa"/>
                </w:tcPr>
                <w:p w14:paraId="54BBE048" w14:textId="77777777" w:rsidR="00F3121A" w:rsidRPr="00135E65" w:rsidRDefault="00F3121A" w:rsidP="00F3121A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</w:tr>
            <w:tr w:rsidR="00F3121A" w:rsidRPr="00135E65" w14:paraId="08990C73" w14:textId="77777777" w:rsidTr="00D15019">
              <w:trPr>
                <w:trHeight w:val="624"/>
              </w:trPr>
              <w:tc>
                <w:tcPr>
                  <w:tcW w:w="850" w:type="dxa"/>
                </w:tcPr>
                <w:p w14:paraId="51231C34" w14:textId="77777777" w:rsidR="00F3121A" w:rsidRPr="00135E65" w:rsidRDefault="00F3121A" w:rsidP="00F3121A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  <w:tc>
                <w:tcPr>
                  <w:tcW w:w="850" w:type="dxa"/>
                </w:tcPr>
                <w:p w14:paraId="4AFDE077" w14:textId="77777777" w:rsidR="00F3121A" w:rsidRPr="00135E65" w:rsidRDefault="00F3121A" w:rsidP="00F3121A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</w:tr>
            <w:tr w:rsidR="00F3121A" w:rsidRPr="00135E65" w14:paraId="6557A001" w14:textId="77777777" w:rsidTr="00D15019">
              <w:trPr>
                <w:trHeight w:val="624"/>
              </w:trPr>
              <w:tc>
                <w:tcPr>
                  <w:tcW w:w="850" w:type="dxa"/>
                </w:tcPr>
                <w:p w14:paraId="727F5BBC" w14:textId="77777777" w:rsidR="00F3121A" w:rsidRPr="00135E65" w:rsidRDefault="00F3121A" w:rsidP="00F3121A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  <w:tc>
                <w:tcPr>
                  <w:tcW w:w="850" w:type="dxa"/>
                </w:tcPr>
                <w:p w14:paraId="1AEF31D6" w14:textId="77777777" w:rsidR="00F3121A" w:rsidRPr="00135E65" w:rsidRDefault="00F3121A" w:rsidP="00F3121A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</w:tr>
            <w:tr w:rsidR="00F3121A" w:rsidRPr="00135E65" w14:paraId="3E207C14" w14:textId="77777777" w:rsidTr="00D15019">
              <w:trPr>
                <w:trHeight w:val="624"/>
              </w:trPr>
              <w:tc>
                <w:tcPr>
                  <w:tcW w:w="850" w:type="dxa"/>
                </w:tcPr>
                <w:p w14:paraId="6DA22838" w14:textId="77777777" w:rsidR="00F3121A" w:rsidRPr="00135E65" w:rsidRDefault="00F3121A" w:rsidP="00F3121A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  <w:tc>
                <w:tcPr>
                  <w:tcW w:w="850" w:type="dxa"/>
                </w:tcPr>
                <w:p w14:paraId="00EDCEBB" w14:textId="77777777" w:rsidR="00F3121A" w:rsidRPr="00135E65" w:rsidRDefault="00F3121A" w:rsidP="00F3121A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</w:tr>
          </w:tbl>
          <w:p w14:paraId="75A72294" w14:textId="03E61CBF" w:rsidR="00BB7EBE" w:rsidRPr="00135E65" w:rsidRDefault="00F3121A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</w:t>
            </w:r>
            <w:r w:rsidR="00074D7E"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58) 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Create an input/output table</w:t>
            </w:r>
          </w:p>
          <w:p w14:paraId="6664E093" w14:textId="77777777" w:rsidR="00F3121A" w:rsidRPr="00135E65" w:rsidRDefault="00F3121A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954176" behindDoc="1" locked="0" layoutInCell="1" allowOverlap="1" wp14:anchorId="37C49386" wp14:editId="6EBC565F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1905</wp:posOffset>
                  </wp:positionV>
                  <wp:extent cx="1866900" cy="1853935"/>
                  <wp:effectExtent l="0" t="0" r="0" b="0"/>
                  <wp:wrapTight wrapText="bothSides">
                    <wp:wrapPolygon edited="0">
                      <wp:start x="0" y="0"/>
                      <wp:lineTo x="0" y="21311"/>
                      <wp:lineTo x="21380" y="21311"/>
                      <wp:lineTo x="21380" y="0"/>
                      <wp:lineTo x="0" y="0"/>
                    </wp:wrapPolygon>
                  </wp:wrapTight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1853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</w:t>
            </w:r>
          </w:p>
          <w:p w14:paraId="47AD6EE3" w14:textId="4D879B7D" w:rsidR="00F3121A" w:rsidRPr="00135E65" w:rsidRDefault="00F3121A" w:rsidP="00B52237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</w:tc>
      </w:tr>
      <w:tr w:rsidR="00BB7EBE" w:rsidRPr="00135E65" w14:paraId="7E516A3F" w14:textId="77777777" w:rsidTr="00D15019">
        <w:trPr>
          <w:gridAfter w:val="2"/>
          <w:wAfter w:w="256" w:type="dxa"/>
          <w:trHeight w:val="227"/>
        </w:trPr>
        <w:tc>
          <w:tcPr>
            <w:tcW w:w="5134" w:type="dxa"/>
            <w:gridSpan w:val="6"/>
          </w:tcPr>
          <w:p w14:paraId="535A7AC5" w14:textId="163CB214" w:rsidR="00BB7EBE" w:rsidRPr="00C45D9D" w:rsidRDefault="00F3121A" w:rsidP="00B52237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P6.1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Tables and Graphs</w:t>
            </w:r>
            <w:r w:rsidR="00376335"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 xml:space="preserve">  </w:t>
            </w:r>
            <w:r w:rsidR="00376335" w:rsidRPr="00C45D9D">
              <w:rPr>
                <w:rFonts w:ascii="Tahoma" w:eastAsia="Times New Roman" w:hAnsi="Tahoma" w:cs="Tahoma"/>
                <w:sz w:val="18"/>
                <w:szCs w:val="18"/>
              </w:rPr>
              <w:t>SS6.4</w:t>
            </w:r>
            <w:r w:rsidR="00376335"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 xml:space="preserve"> Cartesian Plane</w:t>
            </w:r>
          </w:p>
        </w:tc>
        <w:tc>
          <w:tcPr>
            <w:tcW w:w="5215" w:type="dxa"/>
            <w:gridSpan w:val="6"/>
          </w:tcPr>
          <w:p w14:paraId="1AA67133" w14:textId="2039EBD2" w:rsidR="00BB7EBE" w:rsidRPr="00C45D9D" w:rsidRDefault="00F3121A" w:rsidP="00B52237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P6.1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Tables and Graphs</w:t>
            </w:r>
          </w:p>
        </w:tc>
      </w:tr>
      <w:tr w:rsidR="00D15019" w:rsidRPr="00135E65" w14:paraId="309FAB5E" w14:textId="77777777" w:rsidTr="00B20B01">
        <w:trPr>
          <w:gridAfter w:val="2"/>
          <w:wAfter w:w="256" w:type="dxa"/>
          <w:trHeight w:val="227"/>
        </w:trPr>
        <w:tc>
          <w:tcPr>
            <w:tcW w:w="10349" w:type="dxa"/>
            <w:gridSpan w:val="12"/>
          </w:tcPr>
          <w:p w14:paraId="799B63D2" w14:textId="77777777" w:rsidR="00D15019" w:rsidRPr="00135E65" w:rsidRDefault="00D15019" w:rsidP="00D1501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59) Write an equation to represent the rule for this table. Use </w:t>
            </w:r>
            <w:r w:rsidRPr="00135E65"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>C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for cost and </w:t>
            </w:r>
            <w:r w:rsidRPr="00135E65"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  <w:t>n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for number of guests.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92"/>
              <w:gridCol w:w="862"/>
            </w:tblGrid>
            <w:tr w:rsidR="00D15019" w:rsidRPr="00135E65" w14:paraId="1D99B6DD" w14:textId="77777777" w:rsidTr="00695229">
              <w:trPr>
                <w:trHeight w:val="476"/>
              </w:trPr>
              <w:tc>
                <w:tcPr>
                  <w:tcW w:w="992" w:type="dxa"/>
                </w:tcPr>
                <w:p w14:paraId="59516DFE" w14:textId="77777777" w:rsidR="00D15019" w:rsidRPr="00D15019" w:rsidRDefault="00D15019" w:rsidP="00D15019">
                  <w:pPr>
                    <w:rPr>
                      <w:rFonts w:ascii="Tahoma" w:eastAsia="Times New Roman" w:hAnsi="Tahoma" w:cs="Tahoma"/>
                      <w:b/>
                      <w:bCs/>
                      <w:sz w:val="20"/>
                      <w:szCs w:val="20"/>
                    </w:rPr>
                  </w:pPr>
                  <w:r w:rsidRPr="00D15019">
                    <w:rPr>
                      <w:rFonts w:ascii="Tahoma" w:eastAsia="Times New Roman" w:hAnsi="Tahoma" w:cs="Tahoma"/>
                      <w:b/>
                      <w:bCs/>
                      <w:sz w:val="20"/>
                      <w:szCs w:val="20"/>
                    </w:rPr>
                    <w:t>Number of Guests</w:t>
                  </w:r>
                </w:p>
              </w:tc>
              <w:tc>
                <w:tcPr>
                  <w:tcW w:w="862" w:type="dxa"/>
                </w:tcPr>
                <w:p w14:paraId="23F5891C" w14:textId="77777777" w:rsidR="00D15019" w:rsidRPr="00D15019" w:rsidRDefault="00D15019" w:rsidP="00D15019">
                  <w:pPr>
                    <w:rPr>
                      <w:rFonts w:ascii="Tahoma" w:eastAsia="Times New Roman" w:hAnsi="Tahoma" w:cs="Tahoma"/>
                      <w:b/>
                      <w:bCs/>
                      <w:sz w:val="20"/>
                      <w:szCs w:val="20"/>
                    </w:rPr>
                  </w:pPr>
                  <w:r w:rsidRPr="00D15019">
                    <w:rPr>
                      <w:rFonts w:ascii="Tahoma" w:eastAsia="Times New Roman" w:hAnsi="Tahoma" w:cs="Tahoma"/>
                      <w:b/>
                      <w:bCs/>
                      <w:sz w:val="20"/>
                      <w:szCs w:val="20"/>
                    </w:rPr>
                    <w:t>Cost</w:t>
                  </w:r>
                </w:p>
              </w:tc>
            </w:tr>
            <w:tr w:rsidR="00D15019" w:rsidRPr="00135E65" w14:paraId="7FE851E4" w14:textId="77777777" w:rsidTr="00695229">
              <w:trPr>
                <w:trHeight w:val="333"/>
              </w:trPr>
              <w:tc>
                <w:tcPr>
                  <w:tcW w:w="992" w:type="dxa"/>
                </w:tcPr>
                <w:p w14:paraId="2D08FEE6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62" w:type="dxa"/>
                </w:tcPr>
                <w:p w14:paraId="4D278363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sz w:val="24"/>
                      <w:szCs w:val="24"/>
                    </w:rPr>
                    <w:t>20</w:t>
                  </w:r>
                </w:p>
              </w:tc>
            </w:tr>
            <w:tr w:rsidR="00D15019" w:rsidRPr="00135E65" w14:paraId="38F5AB60" w14:textId="77777777" w:rsidTr="00695229">
              <w:trPr>
                <w:trHeight w:val="333"/>
              </w:trPr>
              <w:tc>
                <w:tcPr>
                  <w:tcW w:w="992" w:type="dxa"/>
                </w:tcPr>
                <w:p w14:paraId="0E9A8B5F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62" w:type="dxa"/>
                </w:tcPr>
                <w:p w14:paraId="59E17295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sz w:val="24"/>
                      <w:szCs w:val="24"/>
                    </w:rPr>
                    <w:t>40</w:t>
                  </w:r>
                </w:p>
              </w:tc>
            </w:tr>
            <w:tr w:rsidR="00D15019" w:rsidRPr="00135E65" w14:paraId="095017F7" w14:textId="77777777" w:rsidTr="00695229">
              <w:trPr>
                <w:trHeight w:val="333"/>
              </w:trPr>
              <w:tc>
                <w:tcPr>
                  <w:tcW w:w="992" w:type="dxa"/>
                </w:tcPr>
                <w:p w14:paraId="43BC5545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62" w:type="dxa"/>
                </w:tcPr>
                <w:p w14:paraId="2B201847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sz w:val="24"/>
                      <w:szCs w:val="24"/>
                    </w:rPr>
                    <w:t>60</w:t>
                  </w:r>
                </w:p>
              </w:tc>
            </w:tr>
            <w:tr w:rsidR="00D15019" w:rsidRPr="00135E65" w14:paraId="611EC778" w14:textId="77777777" w:rsidTr="00695229">
              <w:trPr>
                <w:trHeight w:val="333"/>
              </w:trPr>
              <w:tc>
                <w:tcPr>
                  <w:tcW w:w="992" w:type="dxa"/>
                </w:tcPr>
                <w:p w14:paraId="60B40CBC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62" w:type="dxa"/>
                </w:tcPr>
                <w:p w14:paraId="7659765D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sz w:val="24"/>
                      <w:szCs w:val="24"/>
                    </w:rPr>
                    <w:t>100</w:t>
                  </w:r>
                </w:p>
              </w:tc>
            </w:tr>
            <w:tr w:rsidR="00D15019" w:rsidRPr="00135E65" w14:paraId="514CA80D" w14:textId="77777777" w:rsidTr="00695229">
              <w:trPr>
                <w:trHeight w:val="333"/>
              </w:trPr>
              <w:tc>
                <w:tcPr>
                  <w:tcW w:w="992" w:type="dxa"/>
                </w:tcPr>
                <w:p w14:paraId="74D71FD5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  <w:r w:rsidRPr="00135E65">
                    <w:rPr>
                      <w:rFonts w:ascii="Tahoma" w:eastAsia="Times New Roman" w:hAnsi="Tahoma" w:cs="Tahoma"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862" w:type="dxa"/>
                </w:tcPr>
                <w:p w14:paraId="7BED1507" w14:textId="77777777" w:rsidR="00D15019" w:rsidRPr="00135E65" w:rsidRDefault="00D15019" w:rsidP="00D15019">
                  <w:pPr>
                    <w:rPr>
                      <w:rFonts w:ascii="Tahoma" w:eastAsia="Times New Roman" w:hAnsi="Tahoma" w:cs="Tahoma"/>
                      <w:sz w:val="24"/>
                      <w:szCs w:val="24"/>
                    </w:rPr>
                  </w:pPr>
                </w:p>
              </w:tc>
            </w:tr>
          </w:tbl>
          <w:p w14:paraId="04D7D3F7" w14:textId="77777777" w:rsidR="00D15019" w:rsidRPr="00135E65" w:rsidRDefault="00D15019" w:rsidP="00D15019">
            <w:pPr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33C1E5F5" w14:textId="77777777" w:rsidR="00D15019" w:rsidRPr="00C45D9D" w:rsidRDefault="00D15019" w:rsidP="00D15019">
            <w:pPr>
              <w:rPr>
                <w:rFonts w:ascii="Tahoma" w:eastAsia="Times New Roman" w:hAnsi="Tahoma" w:cs="Tahoma"/>
                <w:sz w:val="18"/>
                <w:szCs w:val="18"/>
              </w:rPr>
            </w:pPr>
          </w:p>
        </w:tc>
      </w:tr>
      <w:tr w:rsidR="00D15019" w:rsidRPr="00135E65" w14:paraId="62DD0BEE" w14:textId="77777777" w:rsidTr="0033589F">
        <w:trPr>
          <w:gridAfter w:val="2"/>
          <w:wAfter w:w="256" w:type="dxa"/>
          <w:trHeight w:val="227"/>
        </w:trPr>
        <w:tc>
          <w:tcPr>
            <w:tcW w:w="10349" w:type="dxa"/>
            <w:gridSpan w:val="12"/>
          </w:tcPr>
          <w:p w14:paraId="3C45F537" w14:textId="66EB6B04" w:rsidR="00D15019" w:rsidRPr="00C45D9D" w:rsidRDefault="00D15019" w:rsidP="00D15019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N6.3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Patterns and Relations</w:t>
            </w:r>
          </w:p>
        </w:tc>
      </w:tr>
      <w:tr w:rsidR="00D15019" w:rsidRPr="00135E65" w14:paraId="452BD306" w14:textId="77777777" w:rsidTr="00D15019">
        <w:trPr>
          <w:gridAfter w:val="2"/>
          <w:wAfter w:w="256" w:type="dxa"/>
          <w:trHeight w:val="4212"/>
        </w:trPr>
        <w:tc>
          <w:tcPr>
            <w:tcW w:w="4962" w:type="dxa"/>
            <w:gridSpan w:val="5"/>
          </w:tcPr>
          <w:p w14:paraId="043B2E9C" w14:textId="2FA0689C" w:rsidR="00D15019" w:rsidRPr="00135E65" w:rsidRDefault="00D15019" w:rsidP="00D15019">
            <w:pPr>
              <w:rPr>
                <w:rFonts w:ascii="Tahoma" w:eastAsia="Times New Roman" w:hAnsi="Tahoma" w:cs="Tahoma"/>
                <w:color w:val="FF0000"/>
                <w:sz w:val="24"/>
                <w:szCs w:val="24"/>
              </w:rPr>
            </w:pPr>
            <w:r w:rsidRPr="00135E65">
              <w:rPr>
                <w:rFonts w:ascii="Tahoma" w:hAnsi="Tahoma" w:cs="Tahoma"/>
                <w:noProof/>
                <w:sz w:val="24"/>
                <w:szCs w:val="24"/>
              </w:rPr>
              <w:drawing>
                <wp:anchor distT="114300" distB="114300" distL="114300" distR="114300" simplePos="0" relativeHeight="252029952" behindDoc="1" locked="0" layoutInCell="1" hidden="0" allowOverlap="1" wp14:anchorId="2E2714F7" wp14:editId="2C5C10F0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433070</wp:posOffset>
                  </wp:positionV>
                  <wp:extent cx="960120" cy="1594485"/>
                  <wp:effectExtent l="0" t="0" r="0" b="0"/>
                  <wp:wrapTight wrapText="bothSides">
                    <wp:wrapPolygon edited="0">
                      <wp:start x="0" y="2839"/>
                      <wp:lineTo x="0" y="18581"/>
                      <wp:lineTo x="21000" y="18581"/>
                      <wp:lineTo x="21000" y="2839"/>
                      <wp:lineTo x="0" y="2839"/>
                    </wp:wrapPolygon>
                  </wp:wrapTight>
                  <wp:docPr id="101" name="image4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7.png"/>
                          <pic:cNvPicPr preferRelativeResize="0"/>
                        </pic:nvPicPr>
                        <pic:blipFill>
                          <a:blip r:embed="rId32"/>
                          <a:srcRect l="10730" t="21461" r="10730" b="214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0120" cy="159448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60)  The area of this rectangle is 24m</w:t>
            </w:r>
            <w:r w:rsidRPr="00135E65">
              <w:rPr>
                <w:rFonts w:ascii="Tahoma" w:eastAsia="Times New Roman" w:hAnsi="Tahoma" w:cs="Tahoma"/>
                <w:sz w:val="24"/>
                <w:szCs w:val="24"/>
                <w:vertAlign w:val="superscript"/>
              </w:rPr>
              <w:t>2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, what could the length and width be?</w:t>
            </w:r>
          </w:p>
        </w:tc>
        <w:tc>
          <w:tcPr>
            <w:tcW w:w="5387" w:type="dxa"/>
            <w:gridSpan w:val="7"/>
          </w:tcPr>
          <w:p w14:paraId="53140782" w14:textId="15CF0861" w:rsidR="00D15019" w:rsidRPr="00135E65" w:rsidRDefault="00D15019" w:rsidP="00D1501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61)  Find the </w:t>
            </w:r>
            <w:r w:rsidRPr="00135E65">
              <w:rPr>
                <w:rFonts w:ascii="Tahoma" w:eastAsia="Times New Roman" w:hAnsi="Tahoma" w:cs="Tahoma"/>
                <w:b/>
                <w:sz w:val="24"/>
                <w:szCs w:val="24"/>
              </w:rPr>
              <w:t>perimeter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of the garden: </w:t>
            </w:r>
          </w:p>
          <w:p w14:paraId="4270D80C" w14:textId="77777777" w:rsidR="00D15019" w:rsidRPr="00135E65" w:rsidRDefault="00D15019" w:rsidP="00D1501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7904" behindDoc="0" locked="0" layoutInCell="1" allowOverlap="1" wp14:anchorId="4021C4EC" wp14:editId="6A8C5E62">
                      <wp:simplePos x="0" y="0"/>
                      <wp:positionH relativeFrom="column">
                        <wp:posOffset>1200150</wp:posOffset>
                      </wp:positionH>
                      <wp:positionV relativeFrom="paragraph">
                        <wp:posOffset>17145</wp:posOffset>
                      </wp:positionV>
                      <wp:extent cx="655320" cy="358140"/>
                      <wp:effectExtent l="0" t="0" r="0" b="3810"/>
                      <wp:wrapNone/>
                      <wp:docPr id="135" name="Text Box 1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5320" cy="3581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D747167" w14:textId="77777777" w:rsidR="00D15019" w:rsidRPr="004E185F" w:rsidRDefault="00D15019" w:rsidP="001C6DC7">
                                  <w:pP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  <w:t>12</w:t>
                                  </w:r>
                                  <w:r w:rsidRPr="004E185F"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21C4EC" id="Text Box 135" o:spid="_x0000_s1045" type="#_x0000_t202" style="position:absolute;margin-left:94.5pt;margin-top:1.35pt;width:51.6pt;height:28.2pt;z-index:252027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" filled="f" stroked="f" strokeweight=".5pt">
                      <v:textbox>
                        <w:txbxContent>
                          <w:p w14:paraId="3D747167" w14:textId="77777777" w:rsidR="00D15019" w:rsidRPr="004E185F" w:rsidRDefault="00D15019" w:rsidP="001C6DC7">
                            <w:pP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12</w:t>
                            </w:r>
                            <w:r w:rsidRPr="004E185F"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988838F" w14:textId="7E1D2BAF" w:rsidR="00D15019" w:rsidRPr="00135E65" w:rsidRDefault="00D15019" w:rsidP="00D1501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8928" behindDoc="0" locked="0" layoutInCell="1" allowOverlap="1" wp14:anchorId="260DCED6" wp14:editId="7AC4BD88">
                      <wp:simplePos x="0" y="0"/>
                      <wp:positionH relativeFrom="column">
                        <wp:posOffset>2586990</wp:posOffset>
                      </wp:positionH>
                      <wp:positionV relativeFrom="paragraph">
                        <wp:posOffset>328295</wp:posOffset>
                      </wp:positionV>
                      <wp:extent cx="655320" cy="358140"/>
                      <wp:effectExtent l="0" t="0" r="0" b="3810"/>
                      <wp:wrapNone/>
                      <wp:docPr id="136" name="Text Box 1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5320" cy="3581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2CD4BE" w14:textId="77777777" w:rsidR="00D15019" w:rsidRPr="004E185F" w:rsidRDefault="00D15019" w:rsidP="001C6DC7">
                                  <w:pP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  <w:t>8</w:t>
                                  </w:r>
                                  <w:r w:rsidRPr="004E185F">
                                    <w:rPr>
                                      <w:rFonts w:ascii="Tahoma" w:hAnsi="Tahoma" w:cs="Tahoma"/>
                                      <w:b/>
                                      <w:sz w:val="28"/>
                                      <w:szCs w:val="2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60DCED6" id="Text Box 136" o:spid="_x0000_s1046" type="#_x0000_t202" style="position:absolute;margin-left:203.7pt;margin-top:25.85pt;width:51.6pt;height:28.2pt;z-index:252028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" filled="f" stroked="f" strokeweight=".5pt">
                      <v:textbox>
                        <w:txbxContent>
                          <w:p w14:paraId="2D2CD4BE" w14:textId="77777777" w:rsidR="00D15019" w:rsidRPr="004E185F" w:rsidRDefault="00D15019" w:rsidP="001C6DC7">
                            <w:pP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8</w:t>
                            </w:r>
                            <w:r w:rsidRPr="004E185F"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2026880" behindDoc="0" locked="0" layoutInCell="1" allowOverlap="1" wp14:anchorId="68A809C8" wp14:editId="118C35C5">
                  <wp:simplePos x="0" y="0"/>
                  <wp:positionH relativeFrom="column">
                    <wp:posOffset>2038350</wp:posOffset>
                  </wp:positionH>
                  <wp:positionV relativeFrom="paragraph">
                    <wp:posOffset>305435</wp:posOffset>
                  </wp:positionV>
                  <wp:extent cx="154962" cy="321768"/>
                  <wp:effectExtent l="0" t="0" r="0" b="2540"/>
                  <wp:wrapNone/>
                  <wp:docPr id="134" name="Shape 36" descr="Flower Clipart - Free vector graphic on Pixabay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Shape 36" descr="Flower Clipart - Free vector graphic on Pixabay"/>
                          <pic:cNvPicPr preferRelativeResize="0"/>
                        </pic:nvPicPr>
                        <pic:blipFill>
                          <a:blip r:embed="rId33">
                            <a:alphaModFix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962" cy="321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2025856" behindDoc="0" locked="0" layoutInCell="1" allowOverlap="1" wp14:anchorId="4AF78090" wp14:editId="140BDE6B">
                  <wp:simplePos x="0" y="0"/>
                  <wp:positionH relativeFrom="column">
                    <wp:posOffset>1786890</wp:posOffset>
                  </wp:positionH>
                  <wp:positionV relativeFrom="paragraph">
                    <wp:posOffset>198755</wp:posOffset>
                  </wp:positionV>
                  <wp:extent cx="154962" cy="321768"/>
                  <wp:effectExtent l="0" t="0" r="0" b="2540"/>
                  <wp:wrapNone/>
                  <wp:docPr id="133" name="Shape 36" descr="Flower Clipart - Free vector graphic on Pixabay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Shape 36" descr="Flower Clipart - Free vector graphic on Pixabay"/>
                          <pic:cNvPicPr preferRelativeResize="0"/>
                        </pic:nvPicPr>
                        <pic:blipFill>
                          <a:blip r:embed="rId33">
                            <a:alphaModFix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962" cy="321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2024832" behindDoc="0" locked="0" layoutInCell="1" allowOverlap="1" wp14:anchorId="26607B00" wp14:editId="5E5B7774">
                  <wp:simplePos x="0" y="0"/>
                  <wp:positionH relativeFrom="column">
                    <wp:posOffset>1543050</wp:posOffset>
                  </wp:positionH>
                  <wp:positionV relativeFrom="paragraph">
                    <wp:posOffset>396875</wp:posOffset>
                  </wp:positionV>
                  <wp:extent cx="154962" cy="321768"/>
                  <wp:effectExtent l="0" t="0" r="0" b="2540"/>
                  <wp:wrapNone/>
                  <wp:docPr id="132" name="Shape 36" descr="Flower Clipart - Free vector graphic on Pixabay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Shape 36" descr="Flower Clipart - Free vector graphic on Pixabay"/>
                          <pic:cNvPicPr preferRelativeResize="0"/>
                        </pic:nvPicPr>
                        <pic:blipFill>
                          <a:blip r:embed="rId33">
                            <a:alphaModFix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962" cy="321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2023808" behindDoc="0" locked="0" layoutInCell="1" allowOverlap="1" wp14:anchorId="76028FC7" wp14:editId="5B52C20C">
                  <wp:simplePos x="0" y="0"/>
                  <wp:positionH relativeFrom="column">
                    <wp:posOffset>1306830</wp:posOffset>
                  </wp:positionH>
                  <wp:positionV relativeFrom="paragraph">
                    <wp:posOffset>229235</wp:posOffset>
                  </wp:positionV>
                  <wp:extent cx="154962" cy="321768"/>
                  <wp:effectExtent l="0" t="0" r="0" b="2540"/>
                  <wp:wrapNone/>
                  <wp:docPr id="131" name="Shape 36" descr="Flower Clipart - Free vector graphic on Pixabay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Shape 36" descr="Flower Clipart - Free vector graphic on Pixabay"/>
                          <pic:cNvPicPr preferRelativeResize="0"/>
                        </pic:nvPicPr>
                        <pic:blipFill>
                          <a:blip r:embed="rId33">
                            <a:alphaModFix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962" cy="321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2022784" behindDoc="0" locked="0" layoutInCell="1" allowOverlap="1" wp14:anchorId="10EB30D6" wp14:editId="29BD397E">
                  <wp:simplePos x="0" y="0"/>
                  <wp:positionH relativeFrom="column">
                    <wp:posOffset>982345</wp:posOffset>
                  </wp:positionH>
                  <wp:positionV relativeFrom="paragraph">
                    <wp:posOffset>430530</wp:posOffset>
                  </wp:positionV>
                  <wp:extent cx="198120" cy="321310"/>
                  <wp:effectExtent l="0" t="0" r="0" b="2540"/>
                  <wp:wrapNone/>
                  <wp:docPr id="130" name="Shape 36" descr="Flower Clipart - Free vector graphic on Pixabay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Shape 36" descr="Flower Clipart - Free vector graphic on Pixabay"/>
                          <pic:cNvPicPr preferRelativeResize="0"/>
                        </pic:nvPicPr>
                        <pic:blipFill>
                          <a:blip r:embed="rId33">
                            <a:alphaModFix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2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2021760" behindDoc="0" locked="0" layoutInCell="1" allowOverlap="1" wp14:anchorId="5B534FA5" wp14:editId="2623419D">
                  <wp:simplePos x="0" y="0"/>
                  <wp:positionH relativeFrom="column">
                    <wp:posOffset>776605</wp:posOffset>
                  </wp:positionH>
                  <wp:positionV relativeFrom="paragraph">
                    <wp:posOffset>232410</wp:posOffset>
                  </wp:positionV>
                  <wp:extent cx="154962" cy="321768"/>
                  <wp:effectExtent l="0" t="0" r="0" b="2540"/>
                  <wp:wrapNone/>
                  <wp:docPr id="128" name="Shape 36" descr="Flower Clipart - Free vector graphic on Pixabay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Shape 36" descr="Flower Clipart - Free vector graphic on Pixabay"/>
                          <pic:cNvPicPr preferRelativeResize="0"/>
                        </pic:nvPicPr>
                        <pic:blipFill>
                          <a:blip r:embed="rId33">
                            <a:alphaModFix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962" cy="321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2020736" behindDoc="1" locked="0" layoutInCell="1" allowOverlap="1" wp14:anchorId="3198E141" wp14:editId="51063D73">
                      <wp:simplePos x="0" y="0"/>
                      <wp:positionH relativeFrom="column">
                        <wp:posOffset>644525</wp:posOffset>
                      </wp:positionH>
                      <wp:positionV relativeFrom="paragraph">
                        <wp:posOffset>140970</wp:posOffset>
                      </wp:positionV>
                      <wp:extent cx="1805940" cy="861060"/>
                      <wp:effectExtent l="0" t="0" r="22860" b="15240"/>
                      <wp:wrapTight wrapText="bothSides">
                        <wp:wrapPolygon edited="0">
                          <wp:start x="0" y="0"/>
                          <wp:lineTo x="0" y="21504"/>
                          <wp:lineTo x="21646" y="21504"/>
                          <wp:lineTo x="21646" y="0"/>
                          <wp:lineTo x="0" y="0"/>
                        </wp:wrapPolygon>
                      </wp:wrapTight>
                      <wp:docPr id="129" name="Rectangle 1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5940" cy="8610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6">
                                  <a:lumMod val="40000"/>
                                  <a:lumOff val="60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111E29C" id="Rectangle 129" o:spid="_x0000_s1026" style="position:absolute;margin-left:50.75pt;margin-top:11.1pt;width:142.2pt;height:67.8pt;z-index:-2512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" fillcolor="#c5e0b3 [1305]" strokecolor="#1f3763 [1604]" strokeweight="1pt">
                      <w10:wrap type="tight"/>
                    </v:rect>
                  </w:pict>
                </mc:Fallback>
              </mc:AlternateContent>
            </w:r>
          </w:p>
        </w:tc>
      </w:tr>
      <w:tr w:rsidR="00D15019" w:rsidRPr="00135E65" w14:paraId="5D6462AE" w14:textId="77777777" w:rsidTr="00D15019">
        <w:trPr>
          <w:gridAfter w:val="2"/>
          <w:wAfter w:w="256" w:type="dxa"/>
          <w:trHeight w:val="169"/>
        </w:trPr>
        <w:tc>
          <w:tcPr>
            <w:tcW w:w="4962" w:type="dxa"/>
            <w:gridSpan w:val="5"/>
          </w:tcPr>
          <w:p w14:paraId="1248AAA5" w14:textId="63028C6B" w:rsidR="00D15019" w:rsidRPr="00C45D9D" w:rsidRDefault="00D15019" w:rsidP="00D15019">
            <w:pPr>
              <w:rPr>
                <w:rFonts w:ascii="Tahoma" w:eastAsia="Times New Roman" w:hAnsi="Tahoma" w:cs="Tahoma"/>
                <w:i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SS5.1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Area (rectangle)</w:t>
            </w:r>
          </w:p>
        </w:tc>
        <w:tc>
          <w:tcPr>
            <w:tcW w:w="5387" w:type="dxa"/>
            <w:gridSpan w:val="7"/>
          </w:tcPr>
          <w:p w14:paraId="08C735B7" w14:textId="77703F83" w:rsidR="00D15019" w:rsidRPr="00C45D9D" w:rsidRDefault="00D15019" w:rsidP="00D15019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>SS 5.1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 xml:space="preserve"> Perimeter (rectangle)</w:t>
            </w:r>
          </w:p>
        </w:tc>
      </w:tr>
      <w:tr w:rsidR="00D15019" w:rsidRPr="00135E65" w14:paraId="77696CB3" w14:textId="77777777" w:rsidTr="00D15019">
        <w:trPr>
          <w:gridAfter w:val="2"/>
          <w:wAfter w:w="256" w:type="dxa"/>
          <w:trHeight w:val="2945"/>
        </w:trPr>
        <w:tc>
          <w:tcPr>
            <w:tcW w:w="4962" w:type="dxa"/>
            <w:gridSpan w:val="5"/>
          </w:tcPr>
          <w:p w14:paraId="1872A086" w14:textId="1F7C9EEF" w:rsidR="00D15019" w:rsidRPr="00135E65" w:rsidRDefault="00D15019" w:rsidP="00D1501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lastRenderedPageBreak/>
              <w:t>62)Circle the angle that is about 45</w:t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sym w:font="Euclid Symbol" w:char="F0B0"/>
            </w:r>
          </w:p>
          <w:p w14:paraId="06AE2DFD" w14:textId="3F48DCB9" w:rsidR="00D15019" w:rsidRPr="00135E65" w:rsidRDefault="00D15019" w:rsidP="00D1501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2014592" behindDoc="1" locked="0" layoutInCell="1" allowOverlap="1" wp14:anchorId="547D23C0" wp14:editId="528996AD">
                  <wp:simplePos x="0" y="0"/>
                  <wp:positionH relativeFrom="column">
                    <wp:posOffset>1094105</wp:posOffset>
                  </wp:positionH>
                  <wp:positionV relativeFrom="paragraph">
                    <wp:posOffset>107950</wp:posOffset>
                  </wp:positionV>
                  <wp:extent cx="638810" cy="693420"/>
                  <wp:effectExtent l="0" t="0" r="8890" b="0"/>
                  <wp:wrapTight wrapText="bothSides">
                    <wp:wrapPolygon edited="0">
                      <wp:start x="0" y="0"/>
                      <wp:lineTo x="0" y="20769"/>
                      <wp:lineTo x="21256" y="20769"/>
                      <wp:lineTo x="21256" y="0"/>
                      <wp:lineTo x="0" y="0"/>
                    </wp:wrapPolygon>
                  </wp:wrapTight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810" cy="693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30E70DB" w14:textId="5CB8F982" w:rsidR="00D15019" w:rsidRPr="00135E65" w:rsidRDefault="00D15019" w:rsidP="00D1501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2015616" behindDoc="1" locked="0" layoutInCell="1" allowOverlap="1" wp14:anchorId="349E7647" wp14:editId="412133CB">
                  <wp:simplePos x="0" y="0"/>
                  <wp:positionH relativeFrom="column">
                    <wp:posOffset>1958975</wp:posOffset>
                  </wp:positionH>
                  <wp:positionV relativeFrom="paragraph">
                    <wp:posOffset>15240</wp:posOffset>
                  </wp:positionV>
                  <wp:extent cx="708660" cy="546735"/>
                  <wp:effectExtent l="0" t="0" r="0" b="5715"/>
                  <wp:wrapTight wrapText="bothSides">
                    <wp:wrapPolygon edited="0">
                      <wp:start x="0" y="0"/>
                      <wp:lineTo x="0" y="21073"/>
                      <wp:lineTo x="20903" y="21073"/>
                      <wp:lineTo x="20903" y="0"/>
                      <wp:lineTo x="0" y="0"/>
                    </wp:wrapPolygon>
                  </wp:wrapTight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8660" cy="546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noProof/>
                <w:sz w:val="24"/>
                <w:szCs w:val="24"/>
              </w:rPr>
              <w:drawing>
                <wp:inline distT="0" distB="0" distL="0" distR="0" wp14:anchorId="724F88E6" wp14:editId="5B2E4AFF">
                  <wp:extent cx="922020" cy="686746"/>
                  <wp:effectExtent l="0" t="0" r="0" b="0"/>
                  <wp:docPr id="15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7985" cy="6911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                </w:t>
            </w:r>
          </w:p>
        </w:tc>
        <w:tc>
          <w:tcPr>
            <w:tcW w:w="5387" w:type="dxa"/>
            <w:gridSpan w:val="7"/>
          </w:tcPr>
          <w:p w14:paraId="0BE1FB11" w14:textId="5626372D" w:rsidR="00D15019" w:rsidRPr="00135E65" w:rsidRDefault="00D15019" w:rsidP="00D15019">
            <w:pPr>
              <w:tabs>
                <w:tab w:val="left" w:pos="2100"/>
              </w:tabs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2018688" behindDoc="1" locked="0" layoutInCell="1" allowOverlap="1" wp14:anchorId="747DB4AA" wp14:editId="55797E54">
                  <wp:simplePos x="0" y="0"/>
                  <wp:positionH relativeFrom="column">
                    <wp:posOffset>299085</wp:posOffset>
                  </wp:positionH>
                  <wp:positionV relativeFrom="paragraph">
                    <wp:posOffset>266700</wp:posOffset>
                  </wp:positionV>
                  <wp:extent cx="1847850" cy="1257300"/>
                  <wp:effectExtent l="0" t="0" r="0" b="0"/>
                  <wp:wrapTight wrapText="bothSides">
                    <wp:wrapPolygon edited="0">
                      <wp:start x="0" y="0"/>
                      <wp:lineTo x="0" y="21273"/>
                      <wp:lineTo x="21377" y="21273"/>
                      <wp:lineTo x="21377" y="0"/>
                      <wp:lineTo x="0" y="0"/>
                    </wp:wrapPolygon>
                  </wp:wrapTight>
                  <wp:docPr id="154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1257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 xml:space="preserve">63) </w:t>
            </w:r>
            <w:r>
              <w:rPr>
                <w:rFonts w:ascii="Tahoma" w:eastAsia="Times New Roman" w:hAnsi="Tahoma" w:cs="Tahoma"/>
                <w:sz w:val="24"/>
                <w:szCs w:val="24"/>
              </w:rPr>
              <w:t>Find the volume</w:t>
            </w:r>
          </w:p>
        </w:tc>
      </w:tr>
      <w:tr w:rsidR="00D15019" w:rsidRPr="00135E65" w14:paraId="3B93B797" w14:textId="77777777" w:rsidTr="00D15019">
        <w:trPr>
          <w:gridAfter w:val="2"/>
          <w:wAfter w:w="256" w:type="dxa"/>
          <w:trHeight w:val="227"/>
        </w:trPr>
        <w:tc>
          <w:tcPr>
            <w:tcW w:w="4962" w:type="dxa"/>
            <w:gridSpan w:val="5"/>
          </w:tcPr>
          <w:p w14:paraId="227C11B4" w14:textId="67696D21" w:rsidR="00D15019" w:rsidRPr="00C45D9D" w:rsidRDefault="00D15019" w:rsidP="00D15019">
            <w:pPr>
              <w:rPr>
                <w:rFonts w:ascii="Tahoma" w:eastAsia="Times New Roman" w:hAnsi="Tahoma" w:cs="Tahoma"/>
                <w:iCs/>
                <w:color w:val="FF0000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iCs/>
                <w:sz w:val="18"/>
                <w:szCs w:val="18"/>
              </w:rPr>
              <w:t xml:space="preserve">SS6.1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Angles</w:t>
            </w:r>
          </w:p>
        </w:tc>
        <w:tc>
          <w:tcPr>
            <w:tcW w:w="5387" w:type="dxa"/>
            <w:gridSpan w:val="7"/>
          </w:tcPr>
          <w:p w14:paraId="0CBFF7D7" w14:textId="43D15714" w:rsidR="00D15019" w:rsidRPr="00C45D9D" w:rsidRDefault="00D15019" w:rsidP="00D15019">
            <w:pPr>
              <w:rPr>
                <w:rFonts w:ascii="Tahoma" w:eastAsia="Times New Roman" w:hAnsi="Tahoma" w:cs="Tahoma"/>
                <w:i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iCs/>
                <w:sz w:val="18"/>
                <w:szCs w:val="18"/>
              </w:rPr>
              <w:t xml:space="preserve">SS 6.2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Volume</w:t>
            </w:r>
          </w:p>
        </w:tc>
      </w:tr>
      <w:tr w:rsidR="00D15019" w:rsidRPr="00135E65" w14:paraId="1BDFB7E0" w14:textId="77777777" w:rsidTr="00D15019">
        <w:trPr>
          <w:gridAfter w:val="2"/>
          <w:wAfter w:w="256" w:type="dxa"/>
          <w:trHeight w:val="4612"/>
        </w:trPr>
        <w:tc>
          <w:tcPr>
            <w:tcW w:w="4962" w:type="dxa"/>
            <w:gridSpan w:val="5"/>
          </w:tcPr>
          <w:p w14:paraId="6C958049" w14:textId="55495AB9" w:rsidR="00D15019" w:rsidRPr="00135E65" w:rsidRDefault="00D15019" w:rsidP="00D1501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64)  How many people bought ice cream during the second week of August?</w:t>
            </w:r>
          </w:p>
          <w:p w14:paraId="3E677392" w14:textId="77777777" w:rsidR="00D15019" w:rsidRPr="00135E65" w:rsidRDefault="00D15019" w:rsidP="00D15019">
            <w:pPr>
              <w:jc w:val="center"/>
              <w:rPr>
                <w:rFonts w:ascii="Tahoma" w:eastAsia="Times New Roman" w:hAnsi="Tahoma" w:cs="Tahoma"/>
                <w:sz w:val="24"/>
                <w:szCs w:val="24"/>
              </w:rPr>
            </w:pPr>
          </w:p>
          <w:p w14:paraId="7688B3BB" w14:textId="5AD63133" w:rsidR="00D15019" w:rsidRPr="00135E65" w:rsidRDefault="00D15019" w:rsidP="00D15019">
            <w:pPr>
              <w:jc w:val="center"/>
              <w:rPr>
                <w:rFonts w:ascii="Tahoma" w:eastAsia="Times New Roman" w:hAnsi="Tahoma" w:cs="Tahoma"/>
                <w:iCs/>
                <w:sz w:val="24"/>
                <w:szCs w:val="24"/>
              </w:rPr>
            </w:pPr>
            <w:r w:rsidRPr="00135E65">
              <w:rPr>
                <w:rFonts w:ascii="Tahoma" w:eastAsia="Times New Roman" w:hAnsi="Tahoma" w:cs="Tahoma"/>
                <w:noProof/>
                <w:sz w:val="24"/>
                <w:szCs w:val="24"/>
              </w:rPr>
              <w:drawing>
                <wp:anchor distT="0" distB="0" distL="114300" distR="114300" simplePos="0" relativeHeight="252016640" behindDoc="1" locked="0" layoutInCell="1" allowOverlap="1" wp14:anchorId="52792BEA" wp14:editId="0751AAE4">
                  <wp:simplePos x="0" y="0"/>
                  <wp:positionH relativeFrom="column">
                    <wp:posOffset>34290</wp:posOffset>
                  </wp:positionH>
                  <wp:positionV relativeFrom="paragraph">
                    <wp:posOffset>264795</wp:posOffset>
                  </wp:positionV>
                  <wp:extent cx="2727960" cy="1722120"/>
                  <wp:effectExtent l="0" t="0" r="0" b="0"/>
                  <wp:wrapTight wrapText="bothSides">
                    <wp:wrapPolygon edited="0">
                      <wp:start x="0" y="0"/>
                      <wp:lineTo x="0" y="21265"/>
                      <wp:lineTo x="21419" y="21265"/>
                      <wp:lineTo x="21419" y="0"/>
                      <wp:lineTo x="0" y="0"/>
                    </wp:wrapPolygon>
                  </wp:wrapTight>
                  <wp:docPr id="91" name="image2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4.png"/>
                          <pic:cNvPicPr preferRelativeResize="0"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7960" cy="172212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Ice cream sold in July and August</w:t>
            </w:r>
          </w:p>
        </w:tc>
        <w:tc>
          <w:tcPr>
            <w:tcW w:w="5387" w:type="dxa"/>
            <w:gridSpan w:val="7"/>
          </w:tcPr>
          <w:p w14:paraId="75641753" w14:textId="67BAA69A" w:rsidR="00D15019" w:rsidRPr="00135E65" w:rsidRDefault="00D15019" w:rsidP="00D15019">
            <w:pPr>
              <w:rPr>
                <w:rFonts w:ascii="Tahoma" w:eastAsia="Times New Roman" w:hAnsi="Tahoma" w:cs="Tahoma"/>
                <w:sz w:val="24"/>
                <w:szCs w:val="24"/>
              </w:rPr>
            </w:pPr>
            <w:r w:rsidRPr="00135E6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2017664" behindDoc="1" locked="0" layoutInCell="1" allowOverlap="1" wp14:anchorId="26ACC2C8" wp14:editId="003FCE73">
                  <wp:simplePos x="0" y="0"/>
                  <wp:positionH relativeFrom="column">
                    <wp:posOffset>102235</wp:posOffset>
                  </wp:positionH>
                  <wp:positionV relativeFrom="paragraph">
                    <wp:posOffset>496570</wp:posOffset>
                  </wp:positionV>
                  <wp:extent cx="3276600" cy="2149475"/>
                  <wp:effectExtent l="0" t="0" r="0" b="3175"/>
                  <wp:wrapTight wrapText="bothSides">
                    <wp:wrapPolygon edited="0">
                      <wp:start x="0" y="0"/>
                      <wp:lineTo x="0" y="21440"/>
                      <wp:lineTo x="21474" y="21440"/>
                      <wp:lineTo x="21474" y="0"/>
                      <wp:lineTo x="0" y="0"/>
                    </wp:wrapPolygon>
                  </wp:wrapTight>
                  <wp:docPr id="155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600" cy="2149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135E65">
              <w:rPr>
                <w:rFonts w:ascii="Tahoma" w:eastAsia="Times New Roman" w:hAnsi="Tahoma" w:cs="Tahoma"/>
                <w:sz w:val="24"/>
                <w:szCs w:val="24"/>
              </w:rPr>
              <w:t>65) How deep was the snow on Dec 1?</w:t>
            </w:r>
          </w:p>
        </w:tc>
      </w:tr>
      <w:tr w:rsidR="00D15019" w:rsidRPr="00135E65" w14:paraId="43440FF6" w14:textId="77777777" w:rsidTr="00D15019">
        <w:trPr>
          <w:gridAfter w:val="2"/>
          <w:wAfter w:w="256" w:type="dxa"/>
          <w:trHeight w:val="227"/>
        </w:trPr>
        <w:tc>
          <w:tcPr>
            <w:tcW w:w="4962" w:type="dxa"/>
            <w:gridSpan w:val="5"/>
          </w:tcPr>
          <w:p w14:paraId="3310A399" w14:textId="1C76634E" w:rsidR="00D15019" w:rsidRPr="00C45D9D" w:rsidRDefault="00D15019" w:rsidP="00D15019">
            <w:pPr>
              <w:rPr>
                <w:rFonts w:ascii="Tahoma" w:eastAsia="Times New Roman" w:hAnsi="Tahoma" w:cs="Tahoma"/>
                <w:iCs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SP5.2 </w:t>
            </w:r>
            <w:r w:rsidRPr="00C45D9D">
              <w:rPr>
                <w:rFonts w:ascii="Tahoma" w:eastAsia="Times New Roman" w:hAnsi="Tahoma" w:cs="Tahoma"/>
                <w:i/>
                <w:sz w:val="18"/>
                <w:szCs w:val="18"/>
              </w:rPr>
              <w:t>Double Bar Graph</w:t>
            </w:r>
          </w:p>
        </w:tc>
        <w:tc>
          <w:tcPr>
            <w:tcW w:w="5387" w:type="dxa"/>
            <w:gridSpan w:val="7"/>
          </w:tcPr>
          <w:p w14:paraId="2060F92E" w14:textId="79BDFBFE" w:rsidR="00D15019" w:rsidRPr="00C45D9D" w:rsidRDefault="00D15019" w:rsidP="00D15019">
            <w:pPr>
              <w:rPr>
                <w:rFonts w:ascii="Tahoma" w:eastAsia="Times New Roman" w:hAnsi="Tahoma" w:cs="Tahoma"/>
                <w:sz w:val="18"/>
                <w:szCs w:val="18"/>
              </w:rPr>
            </w:pPr>
            <w:r w:rsidRPr="00C45D9D">
              <w:rPr>
                <w:rFonts w:ascii="Tahoma" w:eastAsia="Times New Roman" w:hAnsi="Tahoma" w:cs="Tahoma"/>
                <w:sz w:val="18"/>
                <w:szCs w:val="18"/>
              </w:rPr>
              <w:t xml:space="preserve">SP 6.1 </w:t>
            </w:r>
            <w:r w:rsidRPr="00C45D9D">
              <w:rPr>
                <w:rFonts w:ascii="Tahoma" w:eastAsia="Times New Roman" w:hAnsi="Tahoma" w:cs="Tahoma"/>
                <w:i/>
                <w:iCs/>
                <w:sz w:val="18"/>
                <w:szCs w:val="18"/>
              </w:rPr>
              <w:t>Line graphs and data</w:t>
            </w:r>
          </w:p>
        </w:tc>
      </w:tr>
    </w:tbl>
    <w:p w14:paraId="0FAE028B" w14:textId="4554D1B3" w:rsidR="00BC527F" w:rsidRPr="00135E65" w:rsidRDefault="00BC527F">
      <w:pPr>
        <w:rPr>
          <w:rFonts w:ascii="Tahoma" w:eastAsia="Times New Roman" w:hAnsi="Tahoma" w:cs="Tahoma"/>
          <w:sz w:val="24"/>
          <w:szCs w:val="24"/>
        </w:rPr>
      </w:pPr>
    </w:p>
    <w:p w14:paraId="21A43A1B" w14:textId="77777777" w:rsidR="00BC527F" w:rsidRPr="00135E65" w:rsidRDefault="00BC527F">
      <w:pPr>
        <w:rPr>
          <w:rFonts w:ascii="Tahoma" w:eastAsia="Times New Roman" w:hAnsi="Tahoma" w:cs="Tahoma"/>
          <w:sz w:val="24"/>
          <w:szCs w:val="24"/>
        </w:rPr>
      </w:pPr>
    </w:p>
    <w:sectPr w:rsidR="00BC527F" w:rsidRPr="00135E65" w:rsidSect="00F8520E">
      <w:footerReference w:type="default" r:id="rId40"/>
      <w:pgSz w:w="12240" w:h="15840"/>
      <w:pgMar w:top="1440" w:right="1440" w:bottom="1440" w:left="1440" w:header="708" w:footer="708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EF522B" w14:textId="77777777" w:rsidR="00426EE0" w:rsidRDefault="00426EE0">
      <w:r>
        <w:separator/>
      </w:r>
    </w:p>
  </w:endnote>
  <w:endnote w:type="continuationSeparator" w:id="0">
    <w:p w14:paraId="604CDD34" w14:textId="77777777" w:rsidR="00426EE0" w:rsidRDefault="00426E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swald">
    <w:charset w:val="00"/>
    <w:family w:val="auto"/>
    <w:pitch w:val="variable"/>
    <w:sig w:usb0="2000020F" w:usb1="00000000" w:usb2="00000000" w:usb3="00000000" w:csb0="00000197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6351409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EE1F11" w14:textId="77777777" w:rsidR="00775D6A" w:rsidRDefault="00775D6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52AA69E" w14:textId="2501464D" w:rsidR="009A3B20" w:rsidRPr="009A3B20" w:rsidRDefault="00775D6A">
    <w:pPr>
      <w:pStyle w:val="Footer"/>
      <w:rPr>
        <w:rFonts w:ascii="Tahoma" w:hAnsi="Tahoma" w:cs="Tahoma"/>
      </w:rPr>
    </w:pPr>
    <w:r>
      <w:rPr>
        <w:rFonts w:ascii="Tahoma" w:hAnsi="Tahoma" w:cs="Tahoma"/>
        <w:noProof/>
      </w:rPr>
      <w:drawing>
        <wp:inline distT="0" distB="0" distL="0" distR="0" wp14:anchorId="18CFA231" wp14:editId="708DFB27">
          <wp:extent cx="297180" cy="297180"/>
          <wp:effectExtent l="0" t="0" r="7620" b="7620"/>
          <wp:docPr id="23" name="Picture 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3" name="Logo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97180" cy="29718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F37735">
      <w:rPr>
        <w:rFonts w:ascii="Tahoma" w:hAnsi="Tahoma" w:cs="Tahoma"/>
      </w:rPr>
      <w:t xml:space="preserve"> </w:t>
    </w:r>
    <w:r>
      <w:rPr>
        <w:rFonts w:ascii="Tahoma" w:hAnsi="Tahoma" w:cs="Tahoma"/>
      </w:rPr>
      <w:t xml:space="preserve">Grade </w:t>
    </w:r>
    <w:r w:rsidR="00F37735">
      <w:rPr>
        <w:rFonts w:ascii="Tahoma" w:hAnsi="Tahoma" w:cs="Tahoma"/>
      </w:rPr>
      <w:t>7</w:t>
    </w:r>
    <w:r>
      <w:rPr>
        <w:rFonts w:ascii="Tahoma" w:hAnsi="Tahoma" w:cs="Tahoma"/>
      </w:rPr>
      <w:t xml:space="preserve"> Screener</w:t>
    </w:r>
    <w:r w:rsidR="00C33C51">
      <w:rPr>
        <w:rFonts w:ascii="Tahoma" w:hAnsi="Tahoma" w:cs="Tahoma"/>
      </w:rPr>
      <w:t xml:space="preserve"> G1</w:t>
    </w:r>
    <w:r>
      <w:rPr>
        <w:rFonts w:ascii="Tahoma" w:hAnsi="Tahoma" w:cs="Tahoma"/>
      </w:rPr>
      <w:t xml:space="preserve"> Teacher Copy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95C9AC" w14:textId="77777777" w:rsidR="00426EE0" w:rsidRDefault="00426EE0">
      <w:r>
        <w:separator/>
      </w:r>
    </w:p>
  </w:footnote>
  <w:footnote w:type="continuationSeparator" w:id="0">
    <w:p w14:paraId="76A7075E" w14:textId="77777777" w:rsidR="00426EE0" w:rsidRDefault="00426E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054EB"/>
    <w:multiLevelType w:val="multilevel"/>
    <w:tmpl w:val="12FA7F08"/>
    <w:lvl w:ilvl="0">
      <w:start w:val="1"/>
      <w:numFmt w:val="upp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0E065D"/>
    <w:multiLevelType w:val="multilevel"/>
    <w:tmpl w:val="B8EE2E18"/>
    <w:lvl w:ilvl="0">
      <w:start w:val="13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A23010"/>
    <w:multiLevelType w:val="multilevel"/>
    <w:tmpl w:val="0E6EF1D4"/>
    <w:lvl w:ilvl="0">
      <w:start w:val="1"/>
      <w:numFmt w:val="decimal"/>
      <w:lvlText w:val="%1."/>
      <w:lvlJc w:val="left"/>
      <w:pPr>
        <w:ind w:left="27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622220734">
    <w:abstractNumId w:val="0"/>
  </w:num>
  <w:num w:numId="2" w16cid:durableId="806821256">
    <w:abstractNumId w:val="2"/>
  </w:num>
  <w:num w:numId="3" w16cid:durableId="15531544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C527F"/>
    <w:rsid w:val="00034E55"/>
    <w:rsid w:val="000367AB"/>
    <w:rsid w:val="000579AF"/>
    <w:rsid w:val="00074D7E"/>
    <w:rsid w:val="00093A4E"/>
    <w:rsid w:val="000A4F8A"/>
    <w:rsid w:val="000C7B0D"/>
    <w:rsid w:val="000F64CB"/>
    <w:rsid w:val="001223A9"/>
    <w:rsid w:val="00126AA3"/>
    <w:rsid w:val="00135E65"/>
    <w:rsid w:val="0014430B"/>
    <w:rsid w:val="001B3BA1"/>
    <w:rsid w:val="001C623F"/>
    <w:rsid w:val="001C6DC7"/>
    <w:rsid w:val="00221AC0"/>
    <w:rsid w:val="00296549"/>
    <w:rsid w:val="002E605A"/>
    <w:rsid w:val="002F55CF"/>
    <w:rsid w:val="0031101D"/>
    <w:rsid w:val="003466CA"/>
    <w:rsid w:val="00365708"/>
    <w:rsid w:val="00376335"/>
    <w:rsid w:val="003775CE"/>
    <w:rsid w:val="003B43DD"/>
    <w:rsid w:val="003B7A01"/>
    <w:rsid w:val="003C0B3C"/>
    <w:rsid w:val="003E5C9B"/>
    <w:rsid w:val="00426EE0"/>
    <w:rsid w:val="00441A7E"/>
    <w:rsid w:val="004617AA"/>
    <w:rsid w:val="00472CE7"/>
    <w:rsid w:val="004C36E0"/>
    <w:rsid w:val="004C5DF8"/>
    <w:rsid w:val="004D3BC2"/>
    <w:rsid w:val="004E185F"/>
    <w:rsid w:val="00501F90"/>
    <w:rsid w:val="00527767"/>
    <w:rsid w:val="0059636A"/>
    <w:rsid w:val="005B5029"/>
    <w:rsid w:val="00604BA6"/>
    <w:rsid w:val="00610C86"/>
    <w:rsid w:val="00641188"/>
    <w:rsid w:val="00641855"/>
    <w:rsid w:val="006718B0"/>
    <w:rsid w:val="00677A34"/>
    <w:rsid w:val="006824B4"/>
    <w:rsid w:val="00683222"/>
    <w:rsid w:val="006B40B6"/>
    <w:rsid w:val="00717069"/>
    <w:rsid w:val="00741617"/>
    <w:rsid w:val="00757913"/>
    <w:rsid w:val="0076241D"/>
    <w:rsid w:val="00767F63"/>
    <w:rsid w:val="00775D6A"/>
    <w:rsid w:val="00776FF3"/>
    <w:rsid w:val="007852CA"/>
    <w:rsid w:val="00795E2E"/>
    <w:rsid w:val="007D18A8"/>
    <w:rsid w:val="008101EE"/>
    <w:rsid w:val="00830025"/>
    <w:rsid w:val="008A5B7B"/>
    <w:rsid w:val="008B5FBF"/>
    <w:rsid w:val="008D0A58"/>
    <w:rsid w:val="008D2FD3"/>
    <w:rsid w:val="008F3854"/>
    <w:rsid w:val="00946650"/>
    <w:rsid w:val="00971AE4"/>
    <w:rsid w:val="009A2230"/>
    <w:rsid w:val="009A3B20"/>
    <w:rsid w:val="00A17F42"/>
    <w:rsid w:val="00A21F20"/>
    <w:rsid w:val="00A51C5C"/>
    <w:rsid w:val="00A56EF3"/>
    <w:rsid w:val="00AB198C"/>
    <w:rsid w:val="00AC1DDC"/>
    <w:rsid w:val="00AD204F"/>
    <w:rsid w:val="00AF524C"/>
    <w:rsid w:val="00B0478B"/>
    <w:rsid w:val="00B52237"/>
    <w:rsid w:val="00BB7EBE"/>
    <w:rsid w:val="00BC527F"/>
    <w:rsid w:val="00BF5B68"/>
    <w:rsid w:val="00C0084B"/>
    <w:rsid w:val="00C01B1E"/>
    <w:rsid w:val="00C27161"/>
    <w:rsid w:val="00C33C51"/>
    <w:rsid w:val="00C45D9D"/>
    <w:rsid w:val="00CC4DF1"/>
    <w:rsid w:val="00CC5CD9"/>
    <w:rsid w:val="00D15019"/>
    <w:rsid w:val="00D337B4"/>
    <w:rsid w:val="00D369CC"/>
    <w:rsid w:val="00D43C1B"/>
    <w:rsid w:val="00D71D0E"/>
    <w:rsid w:val="00D856D8"/>
    <w:rsid w:val="00DF74CC"/>
    <w:rsid w:val="00EA0473"/>
    <w:rsid w:val="00EC1259"/>
    <w:rsid w:val="00ED7184"/>
    <w:rsid w:val="00EE0043"/>
    <w:rsid w:val="00F02EAF"/>
    <w:rsid w:val="00F3121A"/>
    <w:rsid w:val="00F37735"/>
    <w:rsid w:val="00F8520E"/>
    <w:rsid w:val="00FA1366"/>
    <w:rsid w:val="00FC7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761FB8"/>
  <w15:docId w15:val="{981E7109-662F-43F0-A72A-5E466ACC17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 Gothic" w:eastAsia="Century Gothic" w:hAnsi="Century Gothic" w:cs="Century Gothic"/>
        <w:sz w:val="22"/>
        <w:szCs w:val="22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DE7E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E7E38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CF3C7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F72F0"/>
    <w:rPr>
      <w:color w:val="808080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</w:tblPr>
  </w:style>
  <w:style w:type="table" w:customStyle="1" w:styleId="a1">
    <w:basedOn w:val="TableNormal"/>
    <w:tblPr>
      <w:tblStyleRowBandSize w:val="1"/>
      <w:tblStyleColBandSize w:val="1"/>
    </w:tblPr>
  </w:style>
  <w:style w:type="table" w:customStyle="1" w:styleId="a2">
    <w:basedOn w:val="TableNormal"/>
    <w:tblPr>
      <w:tblStyleRowBandSize w:val="1"/>
      <w:tblStyleColBandSize w:val="1"/>
    </w:tblPr>
  </w:style>
  <w:style w:type="table" w:customStyle="1" w:styleId="a3">
    <w:basedOn w:val="TableNormal"/>
    <w:tblPr>
      <w:tblStyleRowBandSize w:val="1"/>
      <w:tblStyleColBandSize w:val="1"/>
    </w:tblPr>
  </w:style>
  <w:style w:type="table" w:customStyle="1" w:styleId="a4">
    <w:basedOn w:val="TableNormal"/>
    <w:tblPr>
      <w:tblStyleRowBandSize w:val="1"/>
      <w:tblStyleColBandSize w:val="1"/>
    </w:tblPr>
  </w:style>
  <w:style w:type="table" w:customStyle="1" w:styleId="a5">
    <w:basedOn w:val="TableNormal"/>
    <w:tblPr>
      <w:tblStyleRowBandSize w:val="1"/>
      <w:tblStyleColBandSize w:val="1"/>
    </w:tblPr>
  </w:style>
  <w:style w:type="table" w:customStyle="1" w:styleId="a6">
    <w:basedOn w:val="TableNormal"/>
    <w:tblPr>
      <w:tblStyleRowBandSize w:val="1"/>
      <w:tblStyleColBandSize w:val="1"/>
    </w:tblPr>
  </w:style>
  <w:style w:type="table" w:customStyle="1" w:styleId="a7">
    <w:basedOn w:val="TableNormal"/>
    <w:tblPr>
      <w:tblStyleRowBandSize w:val="1"/>
      <w:tblStyleColBandSize w:val="1"/>
    </w:tblPr>
  </w:style>
  <w:style w:type="table" w:customStyle="1" w:styleId="a8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4118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1188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A3B2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A3B20"/>
  </w:style>
  <w:style w:type="paragraph" w:styleId="Footer">
    <w:name w:val="footer"/>
    <w:basedOn w:val="Normal"/>
    <w:link w:val="FooterChar"/>
    <w:uiPriority w:val="99"/>
    <w:unhideWhenUsed/>
    <w:rsid w:val="009A3B2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A3B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2.wmf"/><Relationship Id="rId34" Type="http://schemas.openxmlformats.org/officeDocument/2006/relationships/image" Target="media/image23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1.bin"/><Relationship Id="rId29" Type="http://schemas.openxmlformats.org/officeDocument/2006/relationships/image" Target="media/image18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0.jpg"/><Relationship Id="rId24" Type="http://schemas.openxmlformats.org/officeDocument/2006/relationships/image" Target="media/image14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image" Target="media/image3.jpg"/><Relationship Id="rId19" Type="http://schemas.openxmlformats.org/officeDocument/2006/relationships/image" Target="media/image11.wmf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6.jpg"/><Relationship Id="rId22" Type="http://schemas.openxmlformats.org/officeDocument/2006/relationships/oleObject" Target="embeddings/oleObject2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jpg"/><Relationship Id="rId17" Type="http://schemas.openxmlformats.org/officeDocument/2006/relationships/image" Target="media/image9.png"/><Relationship Id="rId25" Type="http://schemas.microsoft.com/office/2007/relationships/hdphoto" Target="media/hdphoto1.wdp"/><Relationship Id="rId33" Type="http://schemas.openxmlformats.org/officeDocument/2006/relationships/image" Target="media/image22.png"/><Relationship Id="rId38" Type="http://schemas.openxmlformats.org/officeDocument/2006/relationships/image" Target="media/image27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hCabdl+iN2BQQ379VoF0BE1xf7g==">AMUW2mUZGGphM/Z5C8VyhIzaJWfqKeHKAm5I6xAd8F+mK7FUzTRDpFIKdu91Sz3ZmmLkXPMf2KUUicJa1FxLs6fxjTuzPWn/wg9M5JwRmEKzpOzXNjaf+VhL1eT5gV9+I2WEEl9dAPv/qZPVy/APU/aXVs0sCizUjkr8BJ7I8iu4w1qnW0OOyoU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11</Pages>
  <Words>934</Words>
  <Characters>533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rist the Teacher Catholic Schools</Company>
  <LinksUpToDate>false</LinksUpToDate>
  <CharactersWithSpaces>6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Smith</dc:creator>
  <cp:lastModifiedBy>Cindy Smith</cp:lastModifiedBy>
  <cp:revision>24</cp:revision>
  <cp:lastPrinted>2022-06-10T19:17:00Z</cp:lastPrinted>
  <dcterms:created xsi:type="dcterms:W3CDTF">2022-04-13T18:07:00Z</dcterms:created>
  <dcterms:modified xsi:type="dcterms:W3CDTF">2023-09-11T17:22:00Z</dcterms:modified>
</cp:coreProperties>
</file>